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colors8.xml" ContentType="application/vnd.openxmlformats-officedocument.drawingml.diagramColors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colors6.xml" ContentType="application/vnd.openxmlformats-officedocument.drawingml.diagramColors+xml"/>
  <Override PartName="/ppt/diagrams/drawing7.xml" ContentType="application/vnd.ms-office.drawingml.diagramDrawing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colors4.xml" ContentType="application/vnd.openxmlformats-officedocument.drawingml.diagramColors+xml"/>
  <Override PartName="/ppt/diagrams/drawing5.xml" ContentType="application/vnd.ms-office.drawingml.diagramDrawing+xml"/>
  <Override PartName="/ppt/diagrams/quickStyle7.xml" ContentType="application/vnd.openxmlformats-officedocument.drawingml.diagram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diagrams/colors2.xml" ContentType="application/vnd.openxmlformats-officedocument.drawingml.diagramColors+xml"/>
  <Override PartName="/ppt/diagrams/drawing3.xml" ContentType="application/vnd.ms-office.drawingml.diagramDrawing+xml"/>
  <Default Extension="bin" ContentType="application/vnd.openxmlformats-officedocument.oleObject"/>
  <Override PartName="/ppt/diagrams/quickStyle5.xml" ContentType="application/vnd.openxmlformats-officedocument.drawingml.diagramStyle+xml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diagrams/layout8.xml" ContentType="application/vnd.openxmlformats-officedocument.drawingml.diagram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diagrams/layout4.xml" ContentType="application/vnd.openxmlformats-officedocument.drawingml.diagramLayout+xml"/>
  <Override PartName="/ppt/diagrams/data7.xml" ContentType="application/vnd.openxmlformats-officedocument.drawingml.diagramData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Override PartName="/ppt/diagrams/drawing8.xml" ContentType="application/vnd.ms-office.drawingml.diagramDrawing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drawing6.xml" ContentType="application/vnd.ms-office.drawingml.diagramDrawing+xml"/>
  <Override PartName="/ppt/diagrams/quickStyle8.xml" ContentType="application/vnd.openxmlformats-officedocument.drawingml.diagramStyle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drawing4.xml" ContentType="application/vnd.ms-office.drawingml.diagramDrawing+xml"/>
  <Override PartName="/ppt/diagrams/quickStyle6.xml" ContentType="application/vnd.openxmlformats-officedocument.drawingml.diagramStyl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_rels/data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slide" Target="../slides/slide2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1">
  <dgm:title val=""/>
  <dgm:desc val=""/>
  <dgm:catLst>
    <dgm:cat type="accent4" pri="11100"/>
  </dgm:catLst>
  <dgm:styleLbl name="node0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4">
        <a:alpha val="4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1C4BA5B-426E-47D3-89D7-E7AA3118F74C}" type="doc">
      <dgm:prSet loTypeId="urn:microsoft.com/office/officeart/2005/8/layout/list1" loCatId="list" qsTypeId="urn:microsoft.com/office/officeart/2005/8/quickstyle/simple1#4" qsCatId="simple" csTypeId="urn:microsoft.com/office/officeart/2005/8/colors/accent6_1" csCatId="accent6" phldr="1"/>
      <dgm:spPr/>
      <dgm:t>
        <a:bodyPr/>
        <a:lstStyle/>
        <a:p>
          <a:endParaRPr lang="ru-RU"/>
        </a:p>
      </dgm:t>
    </dgm:pt>
    <dgm:pt modelId="{015B3899-16DC-4103-8411-4A3849611A06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Загальна характеристика</a:t>
          </a:r>
          <a:endParaRPr lang="ru-RU" sz="2000" dirty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D771614F-870D-4AB9-A67A-628395D58368}" type="parTrans" cxnId="{68B8588F-D285-4235-B0FE-5F1D1529F9A9}">
      <dgm:prSet/>
      <dgm:spPr/>
      <dgm:t>
        <a:bodyPr/>
        <a:lstStyle/>
        <a:p>
          <a:endParaRPr lang="ru-RU"/>
        </a:p>
      </dgm:t>
    </dgm:pt>
    <dgm:pt modelId="{B39B260C-07C0-41FE-BD1E-FB51B775F09D}" type="sibTrans" cxnId="{68B8588F-D285-4235-B0FE-5F1D1529F9A9}">
      <dgm:prSet/>
      <dgm:spPr/>
      <dgm:t>
        <a:bodyPr/>
        <a:lstStyle/>
        <a:p>
          <a:endParaRPr lang="ru-RU"/>
        </a:p>
      </dgm:t>
    </dgm:pt>
    <dgm:pt modelId="{F0B97CD2-E4C2-4F5E-8C1C-A04AED402100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значення Карбону</a:t>
          </a:r>
        </a:p>
      </dgm:t>
      <dgm:extLst>
        <a:ext uri="{E40237B7-FDA0-4F09-8148-C483321AD2D9}"/>
      </dgm:extLst>
    </dgm:pt>
    <dgm:pt modelId="{711840F3-51C4-4A66-AA77-7006249CBAF1}" type="parTrans" cxnId="{34BBC291-8D16-4D0D-BE66-887FC6924782}">
      <dgm:prSet/>
      <dgm:spPr/>
      <dgm:t>
        <a:bodyPr/>
        <a:lstStyle/>
        <a:p>
          <a:endParaRPr lang="ru-RU"/>
        </a:p>
      </dgm:t>
    </dgm:pt>
    <dgm:pt modelId="{8CA86E7D-4B1F-498E-91E0-ADF50A979DC6}" type="sibTrans" cxnId="{34BBC291-8D16-4D0D-BE66-887FC6924782}">
      <dgm:prSet/>
      <dgm:spPr/>
      <dgm:t>
        <a:bodyPr/>
        <a:lstStyle/>
        <a:p>
          <a:endParaRPr lang="ru-RU"/>
        </a:p>
      </dgm:t>
    </dgm:pt>
    <dgm:pt modelId="{2613BA5D-9F0A-496D-A92B-6E0C00C9F28B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значення Гідрогену</a:t>
          </a:r>
        </a:p>
      </dgm:t>
      <dgm:extLst>
        <a:ext uri="{E40237B7-FDA0-4F09-8148-C483321AD2D9}"/>
      </dgm:extLst>
    </dgm:pt>
    <dgm:pt modelId="{E443A672-07B9-417C-AD4C-2052F1478ACA}" type="parTrans" cxnId="{4154EEF9-098C-493E-914D-90D56A5F43EF}">
      <dgm:prSet/>
      <dgm:spPr/>
      <dgm:t>
        <a:bodyPr/>
        <a:lstStyle/>
        <a:p>
          <a:endParaRPr lang="ru-RU"/>
        </a:p>
      </dgm:t>
    </dgm:pt>
    <dgm:pt modelId="{5D7413D8-32E0-40BD-98B7-E8A7A9DF8130}" type="sibTrans" cxnId="{4154EEF9-098C-493E-914D-90D56A5F43EF}">
      <dgm:prSet/>
      <dgm:spPr/>
      <dgm:t>
        <a:bodyPr/>
        <a:lstStyle/>
        <a:p>
          <a:endParaRPr lang="ru-RU"/>
        </a:p>
      </dgm:t>
    </dgm:pt>
    <dgm:pt modelId="{1A66B8DA-AB10-45E1-B65A-405A05402177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явлення </a:t>
          </a:r>
          <a:r>
            <a:rPr lang="uk-UA" sz="2000" dirty="0" err="1" smtClean="0">
              <a:latin typeface="Times New Roman" pitchFamily="18" charset="0"/>
              <a:cs typeface="Times New Roman" pitchFamily="18" charset="0"/>
            </a:rPr>
            <a:t>Оксигена</a:t>
          </a:r>
          <a:endParaRPr lang="uk-UA" sz="2000" dirty="0" smtClean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15E68264-630E-4363-89CD-1C9FBE86D84F}" type="parTrans" cxnId="{32F08609-5CA7-4975-AB61-1E1A37FBE06F}">
      <dgm:prSet/>
      <dgm:spPr/>
      <dgm:t>
        <a:bodyPr/>
        <a:lstStyle/>
        <a:p>
          <a:endParaRPr lang="ru-RU"/>
        </a:p>
      </dgm:t>
    </dgm:pt>
    <dgm:pt modelId="{B220AC71-997F-49A2-862E-FD8EC80F3C3B}" type="sibTrans" cxnId="{32F08609-5CA7-4975-AB61-1E1A37FBE06F}">
      <dgm:prSet/>
      <dgm:spPr/>
      <dgm:t>
        <a:bodyPr/>
        <a:lstStyle/>
        <a:p>
          <a:endParaRPr lang="ru-RU"/>
        </a:p>
      </dgm:t>
    </dgm:pt>
    <dgm:pt modelId="{EC3B0508-C2CF-419F-A10A-03E72C0C5268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Проба </a:t>
          </a:r>
          <a:r>
            <a:rPr lang="uk-UA" sz="2000" dirty="0" err="1" smtClean="0">
              <a:latin typeface="Times New Roman" pitchFamily="18" charset="0"/>
              <a:cs typeface="Times New Roman" pitchFamily="18" charset="0"/>
            </a:rPr>
            <a:t>Лассеня</a:t>
          </a:r>
          <a:endParaRPr lang="uk-UA" sz="2000" dirty="0" smtClean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1C361779-ACBB-4800-8758-8D480B939231}" type="parTrans" cxnId="{6035FA61-42C2-4983-98F2-5D56BA77EE4B}">
      <dgm:prSet/>
      <dgm:spPr/>
      <dgm:t>
        <a:bodyPr/>
        <a:lstStyle/>
        <a:p>
          <a:endParaRPr lang="ru-RU"/>
        </a:p>
      </dgm:t>
    </dgm:pt>
    <dgm:pt modelId="{4A01FD8A-3F27-42E1-B7F9-DC12C3CF74A2}" type="sibTrans" cxnId="{6035FA61-42C2-4983-98F2-5D56BA77EE4B}">
      <dgm:prSet/>
      <dgm:spPr/>
      <dgm:t>
        <a:bodyPr/>
        <a:lstStyle/>
        <a:p>
          <a:endParaRPr lang="ru-RU"/>
        </a:p>
      </dgm:t>
    </dgm:pt>
    <dgm:pt modelId="{63E3B70F-EE3A-4243-8C77-55637400B5AA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явлення Нітрогену</a:t>
          </a:r>
        </a:p>
      </dgm:t>
      <dgm:extLst>
        <a:ext uri="{E40237B7-FDA0-4F09-8148-C483321AD2D9}"/>
      </dgm:extLst>
    </dgm:pt>
    <dgm:pt modelId="{05483F94-1151-4C84-8E3C-9FE83DECE368}" type="parTrans" cxnId="{AAC42037-0A8B-4E79-8919-7C36A1D256A5}">
      <dgm:prSet/>
      <dgm:spPr/>
      <dgm:t>
        <a:bodyPr/>
        <a:lstStyle/>
        <a:p>
          <a:endParaRPr lang="ru-RU"/>
        </a:p>
      </dgm:t>
    </dgm:pt>
    <dgm:pt modelId="{46928722-B067-4302-B1B7-F862AF2FE05A}" type="sibTrans" cxnId="{AAC42037-0A8B-4E79-8919-7C36A1D256A5}">
      <dgm:prSet/>
      <dgm:spPr/>
      <dgm:t>
        <a:bodyPr/>
        <a:lstStyle/>
        <a:p>
          <a:endParaRPr lang="ru-RU"/>
        </a:p>
      </dgm:t>
    </dgm:pt>
    <dgm:pt modelId="{4984FEF6-1463-4986-8EE7-DB2FD07ECAAF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явлення </a:t>
          </a:r>
          <a:r>
            <a:rPr lang="uk-UA" sz="2000" dirty="0" err="1" smtClean="0">
              <a:latin typeface="Times New Roman" pitchFamily="18" charset="0"/>
              <a:cs typeface="Times New Roman" pitchFamily="18" charset="0"/>
            </a:rPr>
            <a:t>Сульфуру</a:t>
          </a:r>
          <a:endParaRPr lang="uk-UA" sz="2000" dirty="0" smtClean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AA2CD97C-63B1-45DF-8A4B-8B9DC1CBA7BB}" type="parTrans" cxnId="{37FF5594-462C-431F-87B4-046495C7030A}">
      <dgm:prSet/>
      <dgm:spPr/>
      <dgm:t>
        <a:bodyPr/>
        <a:lstStyle/>
        <a:p>
          <a:endParaRPr lang="ru-RU"/>
        </a:p>
      </dgm:t>
    </dgm:pt>
    <dgm:pt modelId="{8E664878-33E4-4A66-AB45-5D9761BDC650}" type="sibTrans" cxnId="{37FF5594-462C-431F-87B4-046495C7030A}">
      <dgm:prSet/>
      <dgm:spPr/>
      <dgm:t>
        <a:bodyPr/>
        <a:lstStyle/>
        <a:p>
          <a:endParaRPr lang="ru-RU"/>
        </a:p>
      </dgm:t>
    </dgm:pt>
    <dgm:pt modelId="{82BCEFB2-7599-4BD1-97A2-90F0777B1D6D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ідкриття Фосфору</a:t>
          </a:r>
        </a:p>
      </dgm:t>
      <dgm:extLst>
        <a:ext uri="{E40237B7-FDA0-4F09-8148-C483321AD2D9}"/>
      </dgm:extLst>
    </dgm:pt>
    <dgm:pt modelId="{322C53CC-C053-4319-982C-0061A152F296}" type="parTrans" cxnId="{ABB92E44-709E-4217-B434-A0BC6E2BDB31}">
      <dgm:prSet/>
      <dgm:spPr/>
      <dgm:t>
        <a:bodyPr/>
        <a:lstStyle/>
        <a:p>
          <a:endParaRPr lang="ru-RU"/>
        </a:p>
      </dgm:t>
    </dgm:pt>
    <dgm:pt modelId="{0503F9FA-A6E1-4CC4-A633-1FC29F43FFCC}" type="sibTrans" cxnId="{ABB92E44-709E-4217-B434-A0BC6E2BDB31}">
      <dgm:prSet/>
      <dgm:spPr/>
      <dgm:t>
        <a:bodyPr/>
        <a:lstStyle/>
        <a:p>
          <a:endParaRPr lang="ru-RU"/>
        </a:p>
      </dgm:t>
    </dgm:pt>
    <dgm:pt modelId="{BD14BFA0-A301-4060-9706-5B0BB281B803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явлення галогенів (загальні реакції)</a:t>
          </a:r>
        </a:p>
      </dgm:t>
      <dgm:extLst>
        <a:ext uri="{E40237B7-FDA0-4F09-8148-C483321AD2D9}"/>
      </dgm:extLst>
    </dgm:pt>
    <dgm:pt modelId="{576B27A7-32E8-4557-9DB7-CA83D90B3AC6}" type="parTrans" cxnId="{A00C74C1-6DC0-44CF-B843-0E722ECE5CEE}">
      <dgm:prSet/>
      <dgm:spPr/>
      <dgm:t>
        <a:bodyPr/>
        <a:lstStyle/>
        <a:p>
          <a:endParaRPr lang="ru-RU"/>
        </a:p>
      </dgm:t>
    </dgm:pt>
    <dgm:pt modelId="{AC6CB1CF-38C0-40E6-B885-62F22AA9AA80}" type="sibTrans" cxnId="{A00C74C1-6DC0-44CF-B843-0E722ECE5CEE}">
      <dgm:prSet/>
      <dgm:spPr/>
      <dgm:t>
        <a:bodyPr/>
        <a:lstStyle/>
        <a:p>
          <a:endParaRPr lang="ru-RU"/>
        </a:p>
      </dgm:t>
    </dgm:pt>
    <dgm:pt modelId="{8ABB0AFA-37E1-4082-8515-2A3FCCF5A893}">
      <dgm:prSet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ідкриття фтору</a:t>
          </a:r>
          <a:endParaRPr lang="ru-RU" sz="2000" dirty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298334EE-A3FF-4E8B-8C29-8514283D4FCE}" type="parTrans" cxnId="{EBF9587D-C394-4078-832E-F6EE76A50C4F}">
      <dgm:prSet/>
      <dgm:spPr/>
      <dgm:t>
        <a:bodyPr/>
        <a:lstStyle/>
        <a:p>
          <a:endParaRPr lang="ru-RU"/>
        </a:p>
      </dgm:t>
    </dgm:pt>
    <dgm:pt modelId="{6D999D57-B7E2-4763-8316-94D6AE65C823}" type="sibTrans" cxnId="{EBF9587D-C394-4078-832E-F6EE76A50C4F}">
      <dgm:prSet/>
      <dgm:spPr/>
      <dgm:t>
        <a:bodyPr/>
        <a:lstStyle/>
        <a:p>
          <a:endParaRPr lang="ru-RU"/>
        </a:p>
      </dgm:t>
    </dgm:pt>
    <dgm:pt modelId="{A3F89D36-305A-48F4-A02C-994A41B5236D}">
      <dgm:prSet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Виявлення йоду</a:t>
          </a:r>
          <a:endParaRPr lang="ru-RU" sz="2000" dirty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7E0A80CE-CD5B-4580-8DF4-BCF2099DE7FF}" type="parTrans" cxnId="{0D109046-5BC9-418A-AF71-7677662B45F8}">
      <dgm:prSet/>
      <dgm:spPr/>
      <dgm:t>
        <a:bodyPr/>
        <a:lstStyle/>
        <a:p>
          <a:endParaRPr lang="ru-RU"/>
        </a:p>
      </dgm:t>
    </dgm:pt>
    <dgm:pt modelId="{0B97F980-9F77-4931-9E62-B1A5FB383B9D}" type="sibTrans" cxnId="{0D109046-5BC9-418A-AF71-7677662B45F8}">
      <dgm:prSet/>
      <dgm:spPr/>
      <dgm:t>
        <a:bodyPr/>
        <a:lstStyle/>
        <a:p>
          <a:endParaRPr lang="ru-RU"/>
        </a:p>
      </dgm:t>
    </dgm:pt>
    <dgm:pt modelId="{FC8B290B-28EF-407A-8D83-E92DB378364A}">
      <dgm:prSet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Ідентифікація брому</a:t>
          </a:r>
          <a:endParaRPr lang="ru-RU" sz="2000" dirty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3EB2BDFD-5B93-4F21-BF77-A53A7472AF1F}" type="parTrans" cxnId="{6D16D6BD-85D5-429D-A53F-BA5F1CD9E71D}">
      <dgm:prSet/>
      <dgm:spPr/>
      <dgm:t>
        <a:bodyPr/>
        <a:lstStyle/>
        <a:p>
          <a:endParaRPr lang="ru-RU"/>
        </a:p>
      </dgm:t>
    </dgm:pt>
    <dgm:pt modelId="{A85DF2CE-AF6E-4CC3-9393-C32DD2A6E78C}" type="sibTrans" cxnId="{6D16D6BD-85D5-429D-A53F-BA5F1CD9E71D}">
      <dgm:prSet/>
      <dgm:spPr/>
      <dgm:t>
        <a:bodyPr/>
        <a:lstStyle/>
        <a:p>
          <a:endParaRPr lang="ru-RU"/>
        </a:p>
      </dgm:t>
    </dgm:pt>
    <dgm:pt modelId="{215B7BCD-24F0-4ACB-AB48-622F663C5B80}">
      <dgm:prSet phldrT="[Текст]" custT="1"/>
      <dgm:spPr/>
      <dgm:t>
        <a:bodyPr/>
        <a:lstStyle/>
        <a:p>
          <a:r>
            <a:rPr lang="uk-UA" sz="2000" dirty="0" smtClean="0">
              <a:latin typeface="Times New Roman" pitchFamily="18" charset="0"/>
              <a:cs typeface="Times New Roman" pitchFamily="18" charset="0"/>
            </a:rPr>
            <a:t>Мінералізація органічної речовини  </a:t>
          </a:r>
        </a:p>
      </dgm:t>
      <dgm:extLst>
        <a:ext uri="{E40237B7-FDA0-4F09-8148-C483321AD2D9}"/>
      </dgm:extLst>
    </dgm:pt>
    <dgm:pt modelId="{DD9E9F10-2062-4851-BDD1-45AFB8009FC7}" type="parTrans" cxnId="{E89CE3D4-40A5-41D9-8A24-1AF415547F4D}">
      <dgm:prSet/>
      <dgm:spPr/>
    </dgm:pt>
    <dgm:pt modelId="{90D7F73F-2B9C-4530-91E5-615F8EFDD82B}" type="sibTrans" cxnId="{E89CE3D4-40A5-41D9-8A24-1AF415547F4D}">
      <dgm:prSet/>
      <dgm:spPr/>
    </dgm:pt>
    <dgm:pt modelId="{E0D87E24-5BCB-4B3A-8DBC-67B11D1DAA5F}" type="pres">
      <dgm:prSet presAssocID="{91C4BA5B-426E-47D3-89D7-E7AA3118F74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E7BDC97C-4422-48E3-AD5F-7F02D30A9220}" type="pres">
      <dgm:prSet presAssocID="{015B3899-16DC-4103-8411-4A3849611A06}" presName="parentLin" presStyleCnt="0"/>
      <dgm:spPr/>
    </dgm:pt>
    <dgm:pt modelId="{C53645B7-F768-40B7-BF90-3100BFB561DB}" type="pres">
      <dgm:prSet presAssocID="{015B3899-16DC-4103-8411-4A3849611A06}" presName="parentLeftMargin" presStyleLbl="node1" presStyleIdx="0" presStyleCnt="13"/>
      <dgm:spPr/>
      <dgm:t>
        <a:bodyPr/>
        <a:lstStyle/>
        <a:p>
          <a:endParaRPr lang="ru-RU"/>
        </a:p>
      </dgm:t>
    </dgm:pt>
    <dgm:pt modelId="{CEA04336-88D3-40D6-A9FF-A3D1AE69D610}" type="pres">
      <dgm:prSet presAssocID="{015B3899-16DC-4103-8411-4A3849611A06}" presName="parentText" presStyleLbl="node1" presStyleIdx="0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4DB4314-D9BF-4B57-9754-F43E86B68723}" type="pres">
      <dgm:prSet presAssocID="{015B3899-16DC-4103-8411-4A3849611A06}" presName="negativeSpace" presStyleCnt="0"/>
      <dgm:spPr/>
    </dgm:pt>
    <dgm:pt modelId="{C5772546-CBA6-4D45-B55C-72EE52554B78}" type="pres">
      <dgm:prSet presAssocID="{015B3899-16DC-4103-8411-4A3849611A06}" presName="childText" presStyleLbl="conFgAcc1" presStyleIdx="0" presStyleCnt="13">
        <dgm:presLayoutVars>
          <dgm:bulletEnabled val="1"/>
        </dgm:presLayoutVars>
      </dgm:prSet>
      <dgm:spPr/>
    </dgm:pt>
    <dgm:pt modelId="{8D65BF3E-8B34-4151-A142-4984977E135A}" type="pres">
      <dgm:prSet presAssocID="{B39B260C-07C0-41FE-BD1E-FB51B775F09D}" presName="spaceBetweenRectangles" presStyleCnt="0"/>
      <dgm:spPr/>
    </dgm:pt>
    <dgm:pt modelId="{06B6B283-7D43-40A5-950F-3CFCAA9AF470}" type="pres">
      <dgm:prSet presAssocID="{215B7BCD-24F0-4ACB-AB48-622F663C5B80}" presName="parentLin" presStyleCnt="0"/>
      <dgm:spPr/>
    </dgm:pt>
    <dgm:pt modelId="{BA8F43F7-6779-47BF-9C9B-BF80CF577E6C}" type="pres">
      <dgm:prSet presAssocID="{215B7BCD-24F0-4ACB-AB48-622F663C5B80}" presName="parentLeftMargin" presStyleLbl="node1" presStyleIdx="0" presStyleCnt="13"/>
      <dgm:spPr/>
      <dgm:t>
        <a:bodyPr/>
        <a:lstStyle/>
        <a:p>
          <a:endParaRPr lang="ru-RU"/>
        </a:p>
      </dgm:t>
    </dgm:pt>
    <dgm:pt modelId="{D8B41A42-BE92-4A05-B911-4E0989F1C9EB}" type="pres">
      <dgm:prSet presAssocID="{215B7BCD-24F0-4ACB-AB48-622F663C5B80}" presName="parentText" presStyleLbl="node1" presStyleIdx="1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E11244C-0078-4603-A391-F6FAF7FBE870}" type="pres">
      <dgm:prSet presAssocID="{215B7BCD-24F0-4ACB-AB48-622F663C5B80}" presName="negativeSpace" presStyleCnt="0"/>
      <dgm:spPr/>
    </dgm:pt>
    <dgm:pt modelId="{0F98F946-CEBC-4DD5-BD81-D606C573F3F5}" type="pres">
      <dgm:prSet presAssocID="{215B7BCD-24F0-4ACB-AB48-622F663C5B80}" presName="childText" presStyleLbl="conFgAcc1" presStyleIdx="1" presStyleCnt="13">
        <dgm:presLayoutVars>
          <dgm:bulletEnabled val="1"/>
        </dgm:presLayoutVars>
      </dgm:prSet>
      <dgm:spPr/>
    </dgm:pt>
    <dgm:pt modelId="{E1C00F49-3EA5-47EE-B98C-0983578CA5DB}" type="pres">
      <dgm:prSet presAssocID="{90D7F73F-2B9C-4530-91E5-615F8EFDD82B}" presName="spaceBetweenRectangles" presStyleCnt="0"/>
      <dgm:spPr/>
    </dgm:pt>
    <dgm:pt modelId="{45A95E76-209B-4527-807E-D5012D955420}" type="pres">
      <dgm:prSet presAssocID="{F0B97CD2-E4C2-4F5E-8C1C-A04AED402100}" presName="parentLin" presStyleCnt="0"/>
      <dgm:spPr/>
    </dgm:pt>
    <dgm:pt modelId="{C5A06B74-ED9A-4E29-8897-D3C66C2EA7FD}" type="pres">
      <dgm:prSet presAssocID="{F0B97CD2-E4C2-4F5E-8C1C-A04AED402100}" presName="parentLeftMargin" presStyleLbl="node1" presStyleIdx="1" presStyleCnt="13"/>
      <dgm:spPr/>
      <dgm:t>
        <a:bodyPr/>
        <a:lstStyle/>
        <a:p>
          <a:endParaRPr lang="ru-RU"/>
        </a:p>
      </dgm:t>
    </dgm:pt>
    <dgm:pt modelId="{F5915645-C9E5-4D44-B649-B16E35776447}" type="pres">
      <dgm:prSet presAssocID="{F0B97CD2-E4C2-4F5E-8C1C-A04AED402100}" presName="parentText" presStyleLbl="node1" presStyleIdx="2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F2FD837-584C-47D8-8C60-E8C6E8CC10C7}" type="pres">
      <dgm:prSet presAssocID="{F0B97CD2-E4C2-4F5E-8C1C-A04AED402100}" presName="negativeSpace" presStyleCnt="0"/>
      <dgm:spPr/>
    </dgm:pt>
    <dgm:pt modelId="{20AB6CE7-187E-4BC0-BD32-FFE6D4A7C6CF}" type="pres">
      <dgm:prSet presAssocID="{F0B97CD2-E4C2-4F5E-8C1C-A04AED402100}" presName="childText" presStyleLbl="conFgAcc1" presStyleIdx="2" presStyleCnt="13">
        <dgm:presLayoutVars>
          <dgm:bulletEnabled val="1"/>
        </dgm:presLayoutVars>
      </dgm:prSet>
      <dgm:spPr/>
    </dgm:pt>
    <dgm:pt modelId="{CDF6B642-C9F7-4A86-9E04-06D16D36E2BF}" type="pres">
      <dgm:prSet presAssocID="{8CA86E7D-4B1F-498E-91E0-ADF50A979DC6}" presName="spaceBetweenRectangles" presStyleCnt="0"/>
      <dgm:spPr/>
    </dgm:pt>
    <dgm:pt modelId="{3EF9DB6A-E698-4B67-B299-D2831F278C2D}" type="pres">
      <dgm:prSet presAssocID="{2613BA5D-9F0A-496D-A92B-6E0C00C9F28B}" presName="parentLin" presStyleCnt="0"/>
      <dgm:spPr/>
    </dgm:pt>
    <dgm:pt modelId="{B4DE60C3-FDFC-4C6F-831B-293024673532}" type="pres">
      <dgm:prSet presAssocID="{2613BA5D-9F0A-496D-A92B-6E0C00C9F28B}" presName="parentLeftMargin" presStyleLbl="node1" presStyleIdx="2" presStyleCnt="13"/>
      <dgm:spPr/>
      <dgm:t>
        <a:bodyPr/>
        <a:lstStyle/>
        <a:p>
          <a:endParaRPr lang="ru-RU"/>
        </a:p>
      </dgm:t>
    </dgm:pt>
    <dgm:pt modelId="{DC800922-E786-4523-958E-40325A809738}" type="pres">
      <dgm:prSet presAssocID="{2613BA5D-9F0A-496D-A92B-6E0C00C9F28B}" presName="parentText" presStyleLbl="node1" presStyleIdx="3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3FEDD6D-E6BE-47E7-A111-40F01C6A9FA4}" type="pres">
      <dgm:prSet presAssocID="{2613BA5D-9F0A-496D-A92B-6E0C00C9F28B}" presName="negativeSpace" presStyleCnt="0"/>
      <dgm:spPr/>
    </dgm:pt>
    <dgm:pt modelId="{C428F9AD-6D4F-4F3D-A766-011C4CAFA556}" type="pres">
      <dgm:prSet presAssocID="{2613BA5D-9F0A-496D-A92B-6E0C00C9F28B}" presName="childText" presStyleLbl="conFgAcc1" presStyleIdx="3" presStyleCnt="13">
        <dgm:presLayoutVars>
          <dgm:bulletEnabled val="1"/>
        </dgm:presLayoutVars>
      </dgm:prSet>
      <dgm:spPr/>
    </dgm:pt>
    <dgm:pt modelId="{90A8EF39-E004-4939-A8AA-6841E92C2F87}" type="pres">
      <dgm:prSet presAssocID="{5D7413D8-32E0-40BD-98B7-E8A7A9DF8130}" presName="spaceBetweenRectangles" presStyleCnt="0"/>
      <dgm:spPr/>
    </dgm:pt>
    <dgm:pt modelId="{CB7358FB-2B3F-4C84-9E54-4E8D565CF995}" type="pres">
      <dgm:prSet presAssocID="{1A66B8DA-AB10-45E1-B65A-405A05402177}" presName="parentLin" presStyleCnt="0"/>
      <dgm:spPr/>
    </dgm:pt>
    <dgm:pt modelId="{47F11311-A040-4D53-B726-26FD9EF28A02}" type="pres">
      <dgm:prSet presAssocID="{1A66B8DA-AB10-45E1-B65A-405A05402177}" presName="parentLeftMargin" presStyleLbl="node1" presStyleIdx="3" presStyleCnt="13"/>
      <dgm:spPr/>
      <dgm:t>
        <a:bodyPr/>
        <a:lstStyle/>
        <a:p>
          <a:endParaRPr lang="ru-RU"/>
        </a:p>
      </dgm:t>
    </dgm:pt>
    <dgm:pt modelId="{45BF9B6A-C1FE-49B1-A9A3-A144BF786524}" type="pres">
      <dgm:prSet presAssocID="{1A66B8DA-AB10-45E1-B65A-405A05402177}" presName="parentText" presStyleLbl="node1" presStyleIdx="4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0524802-957B-4E88-B792-E7E7081FBBDD}" type="pres">
      <dgm:prSet presAssocID="{1A66B8DA-AB10-45E1-B65A-405A05402177}" presName="negativeSpace" presStyleCnt="0"/>
      <dgm:spPr/>
    </dgm:pt>
    <dgm:pt modelId="{1A63F398-A686-4B49-8426-0D9F6F341FC4}" type="pres">
      <dgm:prSet presAssocID="{1A66B8DA-AB10-45E1-B65A-405A05402177}" presName="childText" presStyleLbl="conFgAcc1" presStyleIdx="4" presStyleCnt="13">
        <dgm:presLayoutVars>
          <dgm:bulletEnabled val="1"/>
        </dgm:presLayoutVars>
      </dgm:prSet>
      <dgm:spPr/>
    </dgm:pt>
    <dgm:pt modelId="{5E8B75E5-B617-47C5-9ED4-A02BD932F7B5}" type="pres">
      <dgm:prSet presAssocID="{B220AC71-997F-49A2-862E-FD8EC80F3C3B}" presName="spaceBetweenRectangles" presStyleCnt="0"/>
      <dgm:spPr/>
    </dgm:pt>
    <dgm:pt modelId="{C8F99647-EA3B-4977-8079-0C9A9CA5A927}" type="pres">
      <dgm:prSet presAssocID="{EC3B0508-C2CF-419F-A10A-03E72C0C5268}" presName="parentLin" presStyleCnt="0"/>
      <dgm:spPr/>
    </dgm:pt>
    <dgm:pt modelId="{B3608C7C-F1BE-4F89-B9BB-E67945EEA979}" type="pres">
      <dgm:prSet presAssocID="{EC3B0508-C2CF-419F-A10A-03E72C0C5268}" presName="parentLeftMargin" presStyleLbl="node1" presStyleIdx="4" presStyleCnt="13"/>
      <dgm:spPr/>
      <dgm:t>
        <a:bodyPr/>
        <a:lstStyle/>
        <a:p>
          <a:endParaRPr lang="ru-RU"/>
        </a:p>
      </dgm:t>
    </dgm:pt>
    <dgm:pt modelId="{87359DF9-1442-45A0-AC3F-65316AFE3808}" type="pres">
      <dgm:prSet presAssocID="{EC3B0508-C2CF-419F-A10A-03E72C0C5268}" presName="parentText" presStyleLbl="node1" presStyleIdx="5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61725A8-6ED8-4274-A8AD-F7A29C45187E}" type="pres">
      <dgm:prSet presAssocID="{EC3B0508-C2CF-419F-A10A-03E72C0C5268}" presName="negativeSpace" presStyleCnt="0"/>
      <dgm:spPr/>
    </dgm:pt>
    <dgm:pt modelId="{A448FCB5-18D5-496B-97E8-8E4105259A84}" type="pres">
      <dgm:prSet presAssocID="{EC3B0508-C2CF-419F-A10A-03E72C0C5268}" presName="childText" presStyleLbl="conFgAcc1" presStyleIdx="5" presStyleCnt="13">
        <dgm:presLayoutVars>
          <dgm:bulletEnabled val="1"/>
        </dgm:presLayoutVars>
      </dgm:prSet>
      <dgm:spPr/>
    </dgm:pt>
    <dgm:pt modelId="{29C88C46-43C8-497C-9C84-0B3060B8C0DF}" type="pres">
      <dgm:prSet presAssocID="{4A01FD8A-3F27-42E1-B7F9-DC12C3CF74A2}" presName="spaceBetweenRectangles" presStyleCnt="0"/>
      <dgm:spPr/>
    </dgm:pt>
    <dgm:pt modelId="{22B2F491-7403-4DEF-8C2B-1D2FAF81635B}" type="pres">
      <dgm:prSet presAssocID="{63E3B70F-EE3A-4243-8C77-55637400B5AA}" presName="parentLin" presStyleCnt="0"/>
      <dgm:spPr/>
    </dgm:pt>
    <dgm:pt modelId="{66930448-345C-4B00-9FA0-47970200A21E}" type="pres">
      <dgm:prSet presAssocID="{63E3B70F-EE3A-4243-8C77-55637400B5AA}" presName="parentLeftMargin" presStyleLbl="node1" presStyleIdx="5" presStyleCnt="13"/>
      <dgm:spPr/>
      <dgm:t>
        <a:bodyPr/>
        <a:lstStyle/>
        <a:p>
          <a:endParaRPr lang="ru-RU"/>
        </a:p>
      </dgm:t>
    </dgm:pt>
    <dgm:pt modelId="{BF5A78EB-4C9A-4E77-95AE-F158FF518C5C}" type="pres">
      <dgm:prSet presAssocID="{63E3B70F-EE3A-4243-8C77-55637400B5AA}" presName="parentText" presStyleLbl="node1" presStyleIdx="6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ADE43E7-1A16-447A-B496-894E92D77E0A}" type="pres">
      <dgm:prSet presAssocID="{63E3B70F-EE3A-4243-8C77-55637400B5AA}" presName="negativeSpace" presStyleCnt="0"/>
      <dgm:spPr/>
    </dgm:pt>
    <dgm:pt modelId="{8B50313C-68F2-403E-9200-1CA78A3EB25A}" type="pres">
      <dgm:prSet presAssocID="{63E3B70F-EE3A-4243-8C77-55637400B5AA}" presName="childText" presStyleLbl="conFgAcc1" presStyleIdx="6" presStyleCnt="13">
        <dgm:presLayoutVars>
          <dgm:bulletEnabled val="1"/>
        </dgm:presLayoutVars>
      </dgm:prSet>
      <dgm:spPr/>
    </dgm:pt>
    <dgm:pt modelId="{0EBF728C-B872-4D0A-A0E1-BAAC8F25682B}" type="pres">
      <dgm:prSet presAssocID="{46928722-B067-4302-B1B7-F862AF2FE05A}" presName="spaceBetweenRectangles" presStyleCnt="0"/>
      <dgm:spPr/>
    </dgm:pt>
    <dgm:pt modelId="{517FB126-BC3A-41EC-B14F-B47D5BDAE736}" type="pres">
      <dgm:prSet presAssocID="{4984FEF6-1463-4986-8EE7-DB2FD07ECAAF}" presName="parentLin" presStyleCnt="0"/>
      <dgm:spPr/>
    </dgm:pt>
    <dgm:pt modelId="{73FE2D12-3329-48EA-8190-FB8CB29CAEEA}" type="pres">
      <dgm:prSet presAssocID="{4984FEF6-1463-4986-8EE7-DB2FD07ECAAF}" presName="parentLeftMargin" presStyleLbl="node1" presStyleIdx="6" presStyleCnt="13"/>
      <dgm:spPr/>
      <dgm:t>
        <a:bodyPr/>
        <a:lstStyle/>
        <a:p>
          <a:endParaRPr lang="ru-RU"/>
        </a:p>
      </dgm:t>
    </dgm:pt>
    <dgm:pt modelId="{8A0E1F82-3B43-4FC1-83E3-F229C32B7CE3}" type="pres">
      <dgm:prSet presAssocID="{4984FEF6-1463-4986-8EE7-DB2FD07ECAAF}" presName="parentText" presStyleLbl="node1" presStyleIdx="7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1740DA-44C6-45E6-A0E3-B0A0DC1C1DF9}" type="pres">
      <dgm:prSet presAssocID="{4984FEF6-1463-4986-8EE7-DB2FD07ECAAF}" presName="negativeSpace" presStyleCnt="0"/>
      <dgm:spPr/>
    </dgm:pt>
    <dgm:pt modelId="{D5403C0C-D254-43CA-A207-EAA4110A050C}" type="pres">
      <dgm:prSet presAssocID="{4984FEF6-1463-4986-8EE7-DB2FD07ECAAF}" presName="childText" presStyleLbl="conFgAcc1" presStyleIdx="7" presStyleCnt="13">
        <dgm:presLayoutVars>
          <dgm:bulletEnabled val="1"/>
        </dgm:presLayoutVars>
      </dgm:prSet>
      <dgm:spPr/>
    </dgm:pt>
    <dgm:pt modelId="{BAA44BAC-0435-4A0F-B9BF-F490652CE934}" type="pres">
      <dgm:prSet presAssocID="{8E664878-33E4-4A66-AB45-5D9761BDC650}" presName="spaceBetweenRectangles" presStyleCnt="0"/>
      <dgm:spPr/>
    </dgm:pt>
    <dgm:pt modelId="{4D7DA985-289B-4C19-B389-01041F0AAA8E}" type="pres">
      <dgm:prSet presAssocID="{82BCEFB2-7599-4BD1-97A2-90F0777B1D6D}" presName="parentLin" presStyleCnt="0"/>
      <dgm:spPr/>
    </dgm:pt>
    <dgm:pt modelId="{FC99A160-39BD-4866-814F-C983E39102B1}" type="pres">
      <dgm:prSet presAssocID="{82BCEFB2-7599-4BD1-97A2-90F0777B1D6D}" presName="parentLeftMargin" presStyleLbl="node1" presStyleIdx="7" presStyleCnt="13"/>
      <dgm:spPr/>
      <dgm:t>
        <a:bodyPr/>
        <a:lstStyle/>
        <a:p>
          <a:endParaRPr lang="ru-RU"/>
        </a:p>
      </dgm:t>
    </dgm:pt>
    <dgm:pt modelId="{57B92576-2663-43DF-A2FC-5F8C014AF43A}" type="pres">
      <dgm:prSet presAssocID="{82BCEFB2-7599-4BD1-97A2-90F0777B1D6D}" presName="parentText" presStyleLbl="node1" presStyleIdx="8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791F61C-9F3C-4358-B339-796722B74DB1}" type="pres">
      <dgm:prSet presAssocID="{82BCEFB2-7599-4BD1-97A2-90F0777B1D6D}" presName="negativeSpace" presStyleCnt="0"/>
      <dgm:spPr/>
    </dgm:pt>
    <dgm:pt modelId="{AA5AABC7-9E22-4569-9972-D9CB9A0A7A48}" type="pres">
      <dgm:prSet presAssocID="{82BCEFB2-7599-4BD1-97A2-90F0777B1D6D}" presName="childText" presStyleLbl="conFgAcc1" presStyleIdx="8" presStyleCnt="13">
        <dgm:presLayoutVars>
          <dgm:bulletEnabled val="1"/>
        </dgm:presLayoutVars>
      </dgm:prSet>
      <dgm:spPr/>
    </dgm:pt>
    <dgm:pt modelId="{4EB177BA-E2EB-4B8C-B7CE-6C81447E04D9}" type="pres">
      <dgm:prSet presAssocID="{0503F9FA-A6E1-4CC4-A633-1FC29F43FFCC}" presName="spaceBetweenRectangles" presStyleCnt="0"/>
      <dgm:spPr/>
    </dgm:pt>
    <dgm:pt modelId="{F600FFE3-6180-4B57-B63F-E9A78FD69B8E}" type="pres">
      <dgm:prSet presAssocID="{BD14BFA0-A301-4060-9706-5B0BB281B803}" presName="parentLin" presStyleCnt="0"/>
      <dgm:spPr/>
    </dgm:pt>
    <dgm:pt modelId="{F9DC24D0-0C88-468A-83A2-211E3221B719}" type="pres">
      <dgm:prSet presAssocID="{BD14BFA0-A301-4060-9706-5B0BB281B803}" presName="parentLeftMargin" presStyleLbl="node1" presStyleIdx="8" presStyleCnt="13"/>
      <dgm:spPr/>
      <dgm:t>
        <a:bodyPr/>
        <a:lstStyle/>
        <a:p>
          <a:endParaRPr lang="ru-RU"/>
        </a:p>
      </dgm:t>
    </dgm:pt>
    <dgm:pt modelId="{F23E4AB2-5DE4-40E2-91EB-1DE83DD2B72B}" type="pres">
      <dgm:prSet presAssocID="{BD14BFA0-A301-4060-9706-5B0BB281B803}" presName="parentText" presStyleLbl="node1" presStyleIdx="9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D7B2907-9A13-4644-91F7-0724EA57CDCB}" type="pres">
      <dgm:prSet presAssocID="{BD14BFA0-A301-4060-9706-5B0BB281B803}" presName="negativeSpace" presStyleCnt="0"/>
      <dgm:spPr/>
    </dgm:pt>
    <dgm:pt modelId="{D9528B26-2F94-46C6-9BDF-CC87F6B20774}" type="pres">
      <dgm:prSet presAssocID="{BD14BFA0-A301-4060-9706-5B0BB281B803}" presName="childText" presStyleLbl="conFgAcc1" presStyleIdx="9" presStyleCnt="1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C72010E-EAAB-4588-96F3-FE891B06B66D}" type="pres">
      <dgm:prSet presAssocID="{AC6CB1CF-38C0-40E6-B885-62F22AA9AA80}" presName="spaceBetweenRectangles" presStyleCnt="0"/>
      <dgm:spPr/>
    </dgm:pt>
    <dgm:pt modelId="{0AD41032-B5DC-4F2B-89D2-AC0C89C55539}" type="pres">
      <dgm:prSet presAssocID="{8ABB0AFA-37E1-4082-8515-2A3FCCF5A893}" presName="parentLin" presStyleCnt="0"/>
      <dgm:spPr/>
    </dgm:pt>
    <dgm:pt modelId="{0CDC9468-6477-4E5E-8840-895910C409FD}" type="pres">
      <dgm:prSet presAssocID="{8ABB0AFA-37E1-4082-8515-2A3FCCF5A893}" presName="parentLeftMargin" presStyleLbl="node1" presStyleIdx="9" presStyleCnt="13"/>
      <dgm:spPr/>
      <dgm:t>
        <a:bodyPr/>
        <a:lstStyle/>
        <a:p>
          <a:endParaRPr lang="ru-RU"/>
        </a:p>
      </dgm:t>
    </dgm:pt>
    <dgm:pt modelId="{9FB776E7-0268-4CA0-AC12-E124083923C0}" type="pres">
      <dgm:prSet presAssocID="{8ABB0AFA-37E1-4082-8515-2A3FCCF5A893}" presName="parentText" presStyleLbl="node1" presStyleIdx="10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B2FBA75-5150-492C-B86E-281916EA0A20}" type="pres">
      <dgm:prSet presAssocID="{8ABB0AFA-37E1-4082-8515-2A3FCCF5A893}" presName="negativeSpace" presStyleCnt="0"/>
      <dgm:spPr/>
    </dgm:pt>
    <dgm:pt modelId="{61DF4478-711A-4ED1-92D1-0890489320B6}" type="pres">
      <dgm:prSet presAssocID="{8ABB0AFA-37E1-4082-8515-2A3FCCF5A893}" presName="childText" presStyleLbl="conFgAcc1" presStyleIdx="10" presStyleCnt="13">
        <dgm:presLayoutVars>
          <dgm:bulletEnabled val="1"/>
        </dgm:presLayoutVars>
      </dgm:prSet>
      <dgm:spPr/>
    </dgm:pt>
    <dgm:pt modelId="{6CBE5F3A-9CC0-42B1-B76A-34A7A29DBBE2}" type="pres">
      <dgm:prSet presAssocID="{6D999D57-B7E2-4763-8316-94D6AE65C823}" presName="spaceBetweenRectangles" presStyleCnt="0"/>
      <dgm:spPr/>
    </dgm:pt>
    <dgm:pt modelId="{998FE802-6A69-41EC-BB45-5247494089C3}" type="pres">
      <dgm:prSet presAssocID="{A3F89D36-305A-48F4-A02C-994A41B5236D}" presName="parentLin" presStyleCnt="0"/>
      <dgm:spPr/>
    </dgm:pt>
    <dgm:pt modelId="{28287DCD-0C77-43B5-969D-78D0523B8735}" type="pres">
      <dgm:prSet presAssocID="{A3F89D36-305A-48F4-A02C-994A41B5236D}" presName="parentLeftMargin" presStyleLbl="node1" presStyleIdx="10" presStyleCnt="13"/>
      <dgm:spPr/>
      <dgm:t>
        <a:bodyPr/>
        <a:lstStyle/>
        <a:p>
          <a:endParaRPr lang="ru-RU"/>
        </a:p>
      </dgm:t>
    </dgm:pt>
    <dgm:pt modelId="{D763CF9C-CBD0-4090-BED9-448D038C13E5}" type="pres">
      <dgm:prSet presAssocID="{A3F89D36-305A-48F4-A02C-994A41B5236D}" presName="parentText" presStyleLbl="node1" presStyleIdx="11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B62DA31-CDE4-4BA2-80AB-AA7EE2588BF2}" type="pres">
      <dgm:prSet presAssocID="{A3F89D36-305A-48F4-A02C-994A41B5236D}" presName="negativeSpace" presStyleCnt="0"/>
      <dgm:spPr/>
    </dgm:pt>
    <dgm:pt modelId="{1C9FEA0C-93CC-4F01-9CCA-7A7EC14D3AE1}" type="pres">
      <dgm:prSet presAssocID="{A3F89D36-305A-48F4-A02C-994A41B5236D}" presName="childText" presStyleLbl="conFgAcc1" presStyleIdx="11" presStyleCnt="13">
        <dgm:presLayoutVars>
          <dgm:bulletEnabled val="1"/>
        </dgm:presLayoutVars>
      </dgm:prSet>
      <dgm:spPr/>
    </dgm:pt>
    <dgm:pt modelId="{6B4C2C5F-CDF4-478A-B1B3-F251DD2DCD2E}" type="pres">
      <dgm:prSet presAssocID="{0B97F980-9F77-4931-9E62-B1A5FB383B9D}" presName="spaceBetweenRectangles" presStyleCnt="0"/>
      <dgm:spPr/>
    </dgm:pt>
    <dgm:pt modelId="{09933845-FB0E-42C3-8D48-56389B854634}" type="pres">
      <dgm:prSet presAssocID="{FC8B290B-28EF-407A-8D83-E92DB378364A}" presName="parentLin" presStyleCnt="0"/>
      <dgm:spPr/>
    </dgm:pt>
    <dgm:pt modelId="{C19F38A0-9B54-44DE-8A7F-48E88A65B078}" type="pres">
      <dgm:prSet presAssocID="{FC8B290B-28EF-407A-8D83-E92DB378364A}" presName="parentLeftMargin" presStyleLbl="node1" presStyleIdx="11" presStyleCnt="13"/>
      <dgm:spPr/>
      <dgm:t>
        <a:bodyPr/>
        <a:lstStyle/>
        <a:p>
          <a:endParaRPr lang="ru-RU"/>
        </a:p>
      </dgm:t>
    </dgm:pt>
    <dgm:pt modelId="{39621908-E2D4-41A0-91EC-C4502DC09C27}" type="pres">
      <dgm:prSet presAssocID="{FC8B290B-28EF-407A-8D83-E92DB378364A}" presName="parentText" presStyleLbl="node1" presStyleIdx="12" presStyleCnt="1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905D458-3918-4EE0-A724-B61AA7942448}" type="pres">
      <dgm:prSet presAssocID="{FC8B290B-28EF-407A-8D83-E92DB378364A}" presName="negativeSpace" presStyleCnt="0"/>
      <dgm:spPr/>
    </dgm:pt>
    <dgm:pt modelId="{00D18CCB-FCC2-448B-973B-32613CC6B30C}" type="pres">
      <dgm:prSet presAssocID="{FC8B290B-28EF-407A-8D83-E92DB378364A}" presName="childText" presStyleLbl="conFgAcc1" presStyleIdx="12" presStyleCnt="13">
        <dgm:presLayoutVars>
          <dgm:bulletEnabled val="1"/>
        </dgm:presLayoutVars>
      </dgm:prSet>
      <dgm:spPr/>
    </dgm:pt>
  </dgm:ptLst>
  <dgm:cxnLst>
    <dgm:cxn modelId="{50129A87-2F50-447A-8E82-5CCE294BFACE}" type="presOf" srcId="{FC8B290B-28EF-407A-8D83-E92DB378364A}" destId="{C19F38A0-9B54-44DE-8A7F-48E88A65B078}" srcOrd="0" destOrd="0" presId="urn:microsoft.com/office/officeart/2005/8/layout/list1"/>
    <dgm:cxn modelId="{A982B293-E335-48E1-9F31-C4EB651AD513}" type="presOf" srcId="{215B7BCD-24F0-4ACB-AB48-622F663C5B80}" destId="{D8B41A42-BE92-4A05-B911-4E0989F1C9EB}" srcOrd="1" destOrd="0" presId="urn:microsoft.com/office/officeart/2005/8/layout/list1"/>
    <dgm:cxn modelId="{6787E39B-20C8-4794-AB0D-8025F38C6980}" type="presOf" srcId="{8ABB0AFA-37E1-4082-8515-2A3FCCF5A893}" destId="{0CDC9468-6477-4E5E-8840-895910C409FD}" srcOrd="0" destOrd="0" presId="urn:microsoft.com/office/officeart/2005/8/layout/list1"/>
    <dgm:cxn modelId="{626C384E-E892-4730-A584-857C99B985CE}" type="presOf" srcId="{EC3B0508-C2CF-419F-A10A-03E72C0C5268}" destId="{87359DF9-1442-45A0-AC3F-65316AFE3808}" srcOrd="1" destOrd="0" presId="urn:microsoft.com/office/officeart/2005/8/layout/list1"/>
    <dgm:cxn modelId="{68B8588F-D285-4235-B0FE-5F1D1529F9A9}" srcId="{91C4BA5B-426E-47D3-89D7-E7AA3118F74C}" destId="{015B3899-16DC-4103-8411-4A3849611A06}" srcOrd="0" destOrd="0" parTransId="{D771614F-870D-4AB9-A67A-628395D58368}" sibTransId="{B39B260C-07C0-41FE-BD1E-FB51B775F09D}"/>
    <dgm:cxn modelId="{DF5AC206-C9D4-471B-8595-C21446A6FA8E}" type="presOf" srcId="{1A66B8DA-AB10-45E1-B65A-405A05402177}" destId="{47F11311-A040-4D53-B726-26FD9EF28A02}" srcOrd="0" destOrd="0" presId="urn:microsoft.com/office/officeart/2005/8/layout/list1"/>
    <dgm:cxn modelId="{C8097574-0E8E-4D88-A4E5-E65A547F092A}" type="presOf" srcId="{91C4BA5B-426E-47D3-89D7-E7AA3118F74C}" destId="{E0D87E24-5BCB-4B3A-8DBC-67B11D1DAA5F}" srcOrd="0" destOrd="0" presId="urn:microsoft.com/office/officeart/2005/8/layout/list1"/>
    <dgm:cxn modelId="{2E331503-9B88-48F6-9A41-7A1ACC3C89B5}" type="presOf" srcId="{F0B97CD2-E4C2-4F5E-8C1C-A04AED402100}" destId="{F5915645-C9E5-4D44-B649-B16E35776447}" srcOrd="1" destOrd="0" presId="urn:microsoft.com/office/officeart/2005/8/layout/list1"/>
    <dgm:cxn modelId="{35BC6CFF-9514-4438-A621-C37D35832100}" type="presOf" srcId="{BD14BFA0-A301-4060-9706-5B0BB281B803}" destId="{F23E4AB2-5DE4-40E2-91EB-1DE83DD2B72B}" srcOrd="1" destOrd="0" presId="urn:microsoft.com/office/officeart/2005/8/layout/list1"/>
    <dgm:cxn modelId="{ABB92E44-709E-4217-B434-A0BC6E2BDB31}" srcId="{91C4BA5B-426E-47D3-89D7-E7AA3118F74C}" destId="{82BCEFB2-7599-4BD1-97A2-90F0777B1D6D}" srcOrd="8" destOrd="0" parTransId="{322C53CC-C053-4319-982C-0061A152F296}" sibTransId="{0503F9FA-A6E1-4CC4-A633-1FC29F43FFCC}"/>
    <dgm:cxn modelId="{B0596F1A-76FE-4306-AA28-DE59735B2375}" type="presOf" srcId="{215B7BCD-24F0-4ACB-AB48-622F663C5B80}" destId="{BA8F43F7-6779-47BF-9C9B-BF80CF577E6C}" srcOrd="0" destOrd="0" presId="urn:microsoft.com/office/officeart/2005/8/layout/list1"/>
    <dgm:cxn modelId="{DE8CB9C2-02E6-47C6-A377-2793DC5060F3}" type="presOf" srcId="{015B3899-16DC-4103-8411-4A3849611A06}" destId="{C53645B7-F768-40B7-BF90-3100BFB561DB}" srcOrd="0" destOrd="0" presId="urn:microsoft.com/office/officeart/2005/8/layout/list1"/>
    <dgm:cxn modelId="{32F08609-5CA7-4975-AB61-1E1A37FBE06F}" srcId="{91C4BA5B-426E-47D3-89D7-E7AA3118F74C}" destId="{1A66B8DA-AB10-45E1-B65A-405A05402177}" srcOrd="4" destOrd="0" parTransId="{15E68264-630E-4363-89CD-1C9FBE86D84F}" sibTransId="{B220AC71-997F-49A2-862E-FD8EC80F3C3B}"/>
    <dgm:cxn modelId="{20BCC0B2-8C54-4B9A-AD98-F3D043E7BA8D}" type="presOf" srcId="{82BCEFB2-7599-4BD1-97A2-90F0777B1D6D}" destId="{57B92576-2663-43DF-A2FC-5F8C014AF43A}" srcOrd="1" destOrd="0" presId="urn:microsoft.com/office/officeart/2005/8/layout/list1"/>
    <dgm:cxn modelId="{F1CCCFA8-7ADA-4F1B-BFD6-C8CCE4B66806}" type="presOf" srcId="{015B3899-16DC-4103-8411-4A3849611A06}" destId="{CEA04336-88D3-40D6-A9FF-A3D1AE69D610}" srcOrd="1" destOrd="0" presId="urn:microsoft.com/office/officeart/2005/8/layout/list1"/>
    <dgm:cxn modelId="{AAC42037-0A8B-4E79-8919-7C36A1D256A5}" srcId="{91C4BA5B-426E-47D3-89D7-E7AA3118F74C}" destId="{63E3B70F-EE3A-4243-8C77-55637400B5AA}" srcOrd="6" destOrd="0" parTransId="{05483F94-1151-4C84-8E3C-9FE83DECE368}" sibTransId="{46928722-B067-4302-B1B7-F862AF2FE05A}"/>
    <dgm:cxn modelId="{E89CE3D4-40A5-41D9-8A24-1AF415547F4D}" srcId="{91C4BA5B-426E-47D3-89D7-E7AA3118F74C}" destId="{215B7BCD-24F0-4ACB-AB48-622F663C5B80}" srcOrd="1" destOrd="0" parTransId="{DD9E9F10-2062-4851-BDD1-45AFB8009FC7}" sibTransId="{90D7F73F-2B9C-4530-91E5-615F8EFDD82B}"/>
    <dgm:cxn modelId="{6035FA61-42C2-4983-98F2-5D56BA77EE4B}" srcId="{91C4BA5B-426E-47D3-89D7-E7AA3118F74C}" destId="{EC3B0508-C2CF-419F-A10A-03E72C0C5268}" srcOrd="5" destOrd="0" parTransId="{1C361779-ACBB-4800-8758-8D480B939231}" sibTransId="{4A01FD8A-3F27-42E1-B7F9-DC12C3CF74A2}"/>
    <dgm:cxn modelId="{3D089B0B-81D3-4134-AC90-92728247EFE1}" type="presOf" srcId="{82BCEFB2-7599-4BD1-97A2-90F0777B1D6D}" destId="{FC99A160-39BD-4866-814F-C983E39102B1}" srcOrd="0" destOrd="0" presId="urn:microsoft.com/office/officeart/2005/8/layout/list1"/>
    <dgm:cxn modelId="{0D1432F2-1970-4F25-9099-8ECD5B0A59A5}" type="presOf" srcId="{63E3B70F-EE3A-4243-8C77-55637400B5AA}" destId="{66930448-345C-4B00-9FA0-47970200A21E}" srcOrd="0" destOrd="0" presId="urn:microsoft.com/office/officeart/2005/8/layout/list1"/>
    <dgm:cxn modelId="{37FF5594-462C-431F-87B4-046495C7030A}" srcId="{91C4BA5B-426E-47D3-89D7-E7AA3118F74C}" destId="{4984FEF6-1463-4986-8EE7-DB2FD07ECAAF}" srcOrd="7" destOrd="0" parTransId="{AA2CD97C-63B1-45DF-8A4B-8B9DC1CBA7BB}" sibTransId="{8E664878-33E4-4A66-AB45-5D9761BDC650}"/>
    <dgm:cxn modelId="{A00C74C1-6DC0-44CF-B843-0E722ECE5CEE}" srcId="{91C4BA5B-426E-47D3-89D7-E7AA3118F74C}" destId="{BD14BFA0-A301-4060-9706-5B0BB281B803}" srcOrd="9" destOrd="0" parTransId="{576B27A7-32E8-4557-9DB7-CA83D90B3AC6}" sibTransId="{AC6CB1CF-38C0-40E6-B885-62F22AA9AA80}"/>
    <dgm:cxn modelId="{7E0B822E-0193-4AC6-AE53-2F53F62405D0}" type="presOf" srcId="{2613BA5D-9F0A-496D-A92B-6E0C00C9F28B}" destId="{B4DE60C3-FDFC-4C6F-831B-293024673532}" srcOrd="0" destOrd="0" presId="urn:microsoft.com/office/officeart/2005/8/layout/list1"/>
    <dgm:cxn modelId="{CF81D62B-2FB1-474C-9CE3-E098DC1EE638}" type="presOf" srcId="{8ABB0AFA-37E1-4082-8515-2A3FCCF5A893}" destId="{9FB776E7-0268-4CA0-AC12-E124083923C0}" srcOrd="1" destOrd="0" presId="urn:microsoft.com/office/officeart/2005/8/layout/list1"/>
    <dgm:cxn modelId="{C5B6BB8B-E0BD-4FD6-BFAD-C9304B0425B4}" type="presOf" srcId="{4984FEF6-1463-4986-8EE7-DB2FD07ECAAF}" destId="{8A0E1F82-3B43-4FC1-83E3-F229C32B7CE3}" srcOrd="1" destOrd="0" presId="urn:microsoft.com/office/officeart/2005/8/layout/list1"/>
    <dgm:cxn modelId="{876F480E-180C-4597-9318-B072717F5628}" type="presOf" srcId="{4984FEF6-1463-4986-8EE7-DB2FD07ECAAF}" destId="{73FE2D12-3329-48EA-8190-FB8CB29CAEEA}" srcOrd="0" destOrd="0" presId="urn:microsoft.com/office/officeart/2005/8/layout/list1"/>
    <dgm:cxn modelId="{05BB29BE-26FF-4C3B-B336-B95B17E5E215}" type="presOf" srcId="{F0B97CD2-E4C2-4F5E-8C1C-A04AED402100}" destId="{C5A06B74-ED9A-4E29-8897-D3C66C2EA7FD}" srcOrd="0" destOrd="0" presId="urn:microsoft.com/office/officeart/2005/8/layout/list1"/>
    <dgm:cxn modelId="{18472CF4-2829-42E8-AB6C-C2B5327D35F6}" type="presOf" srcId="{BD14BFA0-A301-4060-9706-5B0BB281B803}" destId="{F9DC24D0-0C88-468A-83A2-211E3221B719}" srcOrd="0" destOrd="0" presId="urn:microsoft.com/office/officeart/2005/8/layout/list1"/>
    <dgm:cxn modelId="{0DE3D657-C78D-4FFB-B827-DD7E938C8339}" type="presOf" srcId="{EC3B0508-C2CF-419F-A10A-03E72C0C5268}" destId="{B3608C7C-F1BE-4F89-B9BB-E67945EEA979}" srcOrd="0" destOrd="0" presId="urn:microsoft.com/office/officeart/2005/8/layout/list1"/>
    <dgm:cxn modelId="{79B33E01-82F7-4B86-9BBD-762522659137}" type="presOf" srcId="{A3F89D36-305A-48F4-A02C-994A41B5236D}" destId="{D763CF9C-CBD0-4090-BED9-448D038C13E5}" srcOrd="1" destOrd="0" presId="urn:microsoft.com/office/officeart/2005/8/layout/list1"/>
    <dgm:cxn modelId="{7930CB3F-7379-451E-8120-F32121DAE7C8}" type="presOf" srcId="{A3F89D36-305A-48F4-A02C-994A41B5236D}" destId="{28287DCD-0C77-43B5-969D-78D0523B8735}" srcOrd="0" destOrd="0" presId="urn:microsoft.com/office/officeart/2005/8/layout/list1"/>
    <dgm:cxn modelId="{34BBC291-8D16-4D0D-BE66-887FC6924782}" srcId="{91C4BA5B-426E-47D3-89D7-E7AA3118F74C}" destId="{F0B97CD2-E4C2-4F5E-8C1C-A04AED402100}" srcOrd="2" destOrd="0" parTransId="{711840F3-51C4-4A66-AA77-7006249CBAF1}" sibTransId="{8CA86E7D-4B1F-498E-91E0-ADF50A979DC6}"/>
    <dgm:cxn modelId="{EBF9587D-C394-4078-832E-F6EE76A50C4F}" srcId="{91C4BA5B-426E-47D3-89D7-E7AA3118F74C}" destId="{8ABB0AFA-37E1-4082-8515-2A3FCCF5A893}" srcOrd="10" destOrd="0" parTransId="{298334EE-A3FF-4E8B-8C29-8514283D4FCE}" sibTransId="{6D999D57-B7E2-4763-8316-94D6AE65C823}"/>
    <dgm:cxn modelId="{ADE69E15-144C-4AA9-A17A-1799E996102B}" type="presOf" srcId="{2613BA5D-9F0A-496D-A92B-6E0C00C9F28B}" destId="{DC800922-E786-4523-958E-40325A809738}" srcOrd="1" destOrd="0" presId="urn:microsoft.com/office/officeart/2005/8/layout/list1"/>
    <dgm:cxn modelId="{0D109046-5BC9-418A-AF71-7677662B45F8}" srcId="{91C4BA5B-426E-47D3-89D7-E7AA3118F74C}" destId="{A3F89D36-305A-48F4-A02C-994A41B5236D}" srcOrd="11" destOrd="0" parTransId="{7E0A80CE-CD5B-4580-8DF4-BCF2099DE7FF}" sibTransId="{0B97F980-9F77-4931-9E62-B1A5FB383B9D}"/>
    <dgm:cxn modelId="{4154EEF9-098C-493E-914D-90D56A5F43EF}" srcId="{91C4BA5B-426E-47D3-89D7-E7AA3118F74C}" destId="{2613BA5D-9F0A-496D-A92B-6E0C00C9F28B}" srcOrd="3" destOrd="0" parTransId="{E443A672-07B9-417C-AD4C-2052F1478ACA}" sibTransId="{5D7413D8-32E0-40BD-98B7-E8A7A9DF8130}"/>
    <dgm:cxn modelId="{25B93A63-74F3-481D-BC26-366E092C58AA}" type="presOf" srcId="{1A66B8DA-AB10-45E1-B65A-405A05402177}" destId="{45BF9B6A-C1FE-49B1-A9A3-A144BF786524}" srcOrd="1" destOrd="0" presId="urn:microsoft.com/office/officeart/2005/8/layout/list1"/>
    <dgm:cxn modelId="{83DDF2AA-F625-459B-943D-AAA1B2A16067}" type="presOf" srcId="{FC8B290B-28EF-407A-8D83-E92DB378364A}" destId="{39621908-E2D4-41A0-91EC-C4502DC09C27}" srcOrd="1" destOrd="0" presId="urn:microsoft.com/office/officeart/2005/8/layout/list1"/>
    <dgm:cxn modelId="{4A9CCECA-A4A6-433E-8F43-85B3DB4DB30E}" type="presOf" srcId="{63E3B70F-EE3A-4243-8C77-55637400B5AA}" destId="{BF5A78EB-4C9A-4E77-95AE-F158FF518C5C}" srcOrd="1" destOrd="0" presId="urn:microsoft.com/office/officeart/2005/8/layout/list1"/>
    <dgm:cxn modelId="{6D16D6BD-85D5-429D-A53F-BA5F1CD9E71D}" srcId="{91C4BA5B-426E-47D3-89D7-E7AA3118F74C}" destId="{FC8B290B-28EF-407A-8D83-E92DB378364A}" srcOrd="12" destOrd="0" parTransId="{3EB2BDFD-5B93-4F21-BF77-A53A7472AF1F}" sibTransId="{A85DF2CE-AF6E-4CC3-9393-C32DD2A6E78C}"/>
    <dgm:cxn modelId="{D26D43E1-B9F5-426F-98F9-3DCD28328230}" type="presParOf" srcId="{E0D87E24-5BCB-4B3A-8DBC-67B11D1DAA5F}" destId="{E7BDC97C-4422-48E3-AD5F-7F02D30A9220}" srcOrd="0" destOrd="0" presId="urn:microsoft.com/office/officeart/2005/8/layout/list1"/>
    <dgm:cxn modelId="{951FACD7-7F92-4297-9C17-3123A1198BA3}" type="presParOf" srcId="{E7BDC97C-4422-48E3-AD5F-7F02D30A9220}" destId="{C53645B7-F768-40B7-BF90-3100BFB561DB}" srcOrd="0" destOrd="0" presId="urn:microsoft.com/office/officeart/2005/8/layout/list1"/>
    <dgm:cxn modelId="{9AD8FE85-0D82-4AC1-AFBD-5D7B4320A5EB}" type="presParOf" srcId="{E7BDC97C-4422-48E3-AD5F-7F02D30A9220}" destId="{CEA04336-88D3-40D6-A9FF-A3D1AE69D610}" srcOrd="1" destOrd="0" presId="urn:microsoft.com/office/officeart/2005/8/layout/list1"/>
    <dgm:cxn modelId="{C526F7F9-6D04-496A-BD87-6808B19D867D}" type="presParOf" srcId="{E0D87E24-5BCB-4B3A-8DBC-67B11D1DAA5F}" destId="{A4DB4314-D9BF-4B57-9754-F43E86B68723}" srcOrd="1" destOrd="0" presId="urn:microsoft.com/office/officeart/2005/8/layout/list1"/>
    <dgm:cxn modelId="{AA88B47D-F02C-4B79-A180-C38C1D279638}" type="presParOf" srcId="{E0D87E24-5BCB-4B3A-8DBC-67B11D1DAA5F}" destId="{C5772546-CBA6-4D45-B55C-72EE52554B78}" srcOrd="2" destOrd="0" presId="urn:microsoft.com/office/officeart/2005/8/layout/list1"/>
    <dgm:cxn modelId="{443582A5-0B16-4C67-B119-22C6A2487ED4}" type="presParOf" srcId="{E0D87E24-5BCB-4B3A-8DBC-67B11D1DAA5F}" destId="{8D65BF3E-8B34-4151-A142-4984977E135A}" srcOrd="3" destOrd="0" presId="urn:microsoft.com/office/officeart/2005/8/layout/list1"/>
    <dgm:cxn modelId="{80B44924-2503-48D0-8533-BC604C1DD3B3}" type="presParOf" srcId="{E0D87E24-5BCB-4B3A-8DBC-67B11D1DAA5F}" destId="{06B6B283-7D43-40A5-950F-3CFCAA9AF470}" srcOrd="4" destOrd="0" presId="urn:microsoft.com/office/officeart/2005/8/layout/list1"/>
    <dgm:cxn modelId="{1B48A8EB-A58A-4DB0-A68D-B1D2C0BAED52}" type="presParOf" srcId="{06B6B283-7D43-40A5-950F-3CFCAA9AF470}" destId="{BA8F43F7-6779-47BF-9C9B-BF80CF577E6C}" srcOrd="0" destOrd="0" presId="urn:microsoft.com/office/officeart/2005/8/layout/list1"/>
    <dgm:cxn modelId="{F154473C-FFFF-4A9A-B6B5-63B4A67DEA8A}" type="presParOf" srcId="{06B6B283-7D43-40A5-950F-3CFCAA9AF470}" destId="{D8B41A42-BE92-4A05-B911-4E0989F1C9EB}" srcOrd="1" destOrd="0" presId="urn:microsoft.com/office/officeart/2005/8/layout/list1"/>
    <dgm:cxn modelId="{0BA4A944-55FD-4FCC-92BC-B0F68A60C647}" type="presParOf" srcId="{E0D87E24-5BCB-4B3A-8DBC-67B11D1DAA5F}" destId="{AE11244C-0078-4603-A391-F6FAF7FBE870}" srcOrd="5" destOrd="0" presId="urn:microsoft.com/office/officeart/2005/8/layout/list1"/>
    <dgm:cxn modelId="{8ED2A690-0389-449E-8C30-3CC64855575C}" type="presParOf" srcId="{E0D87E24-5BCB-4B3A-8DBC-67B11D1DAA5F}" destId="{0F98F946-CEBC-4DD5-BD81-D606C573F3F5}" srcOrd="6" destOrd="0" presId="urn:microsoft.com/office/officeart/2005/8/layout/list1"/>
    <dgm:cxn modelId="{D3059ACD-7EAF-473A-B142-5BEC4792C094}" type="presParOf" srcId="{E0D87E24-5BCB-4B3A-8DBC-67B11D1DAA5F}" destId="{E1C00F49-3EA5-47EE-B98C-0983578CA5DB}" srcOrd="7" destOrd="0" presId="urn:microsoft.com/office/officeart/2005/8/layout/list1"/>
    <dgm:cxn modelId="{1ED91A58-763A-4C8A-8A4C-B0BE48AC8F90}" type="presParOf" srcId="{E0D87E24-5BCB-4B3A-8DBC-67B11D1DAA5F}" destId="{45A95E76-209B-4527-807E-D5012D955420}" srcOrd="8" destOrd="0" presId="urn:microsoft.com/office/officeart/2005/8/layout/list1"/>
    <dgm:cxn modelId="{0DCB8266-9DE2-4EE6-9D20-18FF5BBAF0B0}" type="presParOf" srcId="{45A95E76-209B-4527-807E-D5012D955420}" destId="{C5A06B74-ED9A-4E29-8897-D3C66C2EA7FD}" srcOrd="0" destOrd="0" presId="urn:microsoft.com/office/officeart/2005/8/layout/list1"/>
    <dgm:cxn modelId="{D0ED3FCD-F07A-4E4C-88A1-586D8237C528}" type="presParOf" srcId="{45A95E76-209B-4527-807E-D5012D955420}" destId="{F5915645-C9E5-4D44-B649-B16E35776447}" srcOrd="1" destOrd="0" presId="urn:microsoft.com/office/officeart/2005/8/layout/list1"/>
    <dgm:cxn modelId="{1B0E6D6F-CEA4-440F-99BF-E4EA6E3338C6}" type="presParOf" srcId="{E0D87E24-5BCB-4B3A-8DBC-67B11D1DAA5F}" destId="{DF2FD837-584C-47D8-8C60-E8C6E8CC10C7}" srcOrd="9" destOrd="0" presId="urn:microsoft.com/office/officeart/2005/8/layout/list1"/>
    <dgm:cxn modelId="{8EF43D20-656E-476D-95E1-C7686B67D599}" type="presParOf" srcId="{E0D87E24-5BCB-4B3A-8DBC-67B11D1DAA5F}" destId="{20AB6CE7-187E-4BC0-BD32-FFE6D4A7C6CF}" srcOrd="10" destOrd="0" presId="urn:microsoft.com/office/officeart/2005/8/layout/list1"/>
    <dgm:cxn modelId="{22B9AB87-1A1A-4CFC-A705-1D763ED1A67A}" type="presParOf" srcId="{E0D87E24-5BCB-4B3A-8DBC-67B11D1DAA5F}" destId="{CDF6B642-C9F7-4A86-9E04-06D16D36E2BF}" srcOrd="11" destOrd="0" presId="urn:microsoft.com/office/officeart/2005/8/layout/list1"/>
    <dgm:cxn modelId="{0D692BD8-C4CB-4157-8026-299392DEBC9E}" type="presParOf" srcId="{E0D87E24-5BCB-4B3A-8DBC-67B11D1DAA5F}" destId="{3EF9DB6A-E698-4B67-B299-D2831F278C2D}" srcOrd="12" destOrd="0" presId="urn:microsoft.com/office/officeart/2005/8/layout/list1"/>
    <dgm:cxn modelId="{B727A401-046F-4CD3-BA57-5A7B48FB7A54}" type="presParOf" srcId="{3EF9DB6A-E698-4B67-B299-D2831F278C2D}" destId="{B4DE60C3-FDFC-4C6F-831B-293024673532}" srcOrd="0" destOrd="0" presId="urn:microsoft.com/office/officeart/2005/8/layout/list1"/>
    <dgm:cxn modelId="{715AE385-F978-4C2F-933D-2237F045399E}" type="presParOf" srcId="{3EF9DB6A-E698-4B67-B299-D2831F278C2D}" destId="{DC800922-E786-4523-958E-40325A809738}" srcOrd="1" destOrd="0" presId="urn:microsoft.com/office/officeart/2005/8/layout/list1"/>
    <dgm:cxn modelId="{5DBC3A7D-19A0-496D-9EB0-362C4DC402E4}" type="presParOf" srcId="{E0D87E24-5BCB-4B3A-8DBC-67B11D1DAA5F}" destId="{C3FEDD6D-E6BE-47E7-A111-40F01C6A9FA4}" srcOrd="13" destOrd="0" presId="urn:microsoft.com/office/officeart/2005/8/layout/list1"/>
    <dgm:cxn modelId="{5605B164-73F3-4446-9624-B83A603396E9}" type="presParOf" srcId="{E0D87E24-5BCB-4B3A-8DBC-67B11D1DAA5F}" destId="{C428F9AD-6D4F-4F3D-A766-011C4CAFA556}" srcOrd="14" destOrd="0" presId="urn:microsoft.com/office/officeart/2005/8/layout/list1"/>
    <dgm:cxn modelId="{C48C7FA4-135E-4691-8FAC-29B72AD3995C}" type="presParOf" srcId="{E0D87E24-5BCB-4B3A-8DBC-67B11D1DAA5F}" destId="{90A8EF39-E004-4939-A8AA-6841E92C2F87}" srcOrd="15" destOrd="0" presId="urn:microsoft.com/office/officeart/2005/8/layout/list1"/>
    <dgm:cxn modelId="{A87B7B63-558D-4BC7-BE65-E222F285D0CA}" type="presParOf" srcId="{E0D87E24-5BCB-4B3A-8DBC-67B11D1DAA5F}" destId="{CB7358FB-2B3F-4C84-9E54-4E8D565CF995}" srcOrd="16" destOrd="0" presId="urn:microsoft.com/office/officeart/2005/8/layout/list1"/>
    <dgm:cxn modelId="{4991B30A-F0BE-4D28-AFAF-CA86242C9BB3}" type="presParOf" srcId="{CB7358FB-2B3F-4C84-9E54-4E8D565CF995}" destId="{47F11311-A040-4D53-B726-26FD9EF28A02}" srcOrd="0" destOrd="0" presId="urn:microsoft.com/office/officeart/2005/8/layout/list1"/>
    <dgm:cxn modelId="{DE1FFF44-1055-45CD-B39B-B3B75BAFE616}" type="presParOf" srcId="{CB7358FB-2B3F-4C84-9E54-4E8D565CF995}" destId="{45BF9B6A-C1FE-49B1-A9A3-A144BF786524}" srcOrd="1" destOrd="0" presId="urn:microsoft.com/office/officeart/2005/8/layout/list1"/>
    <dgm:cxn modelId="{AA923335-8900-4549-8387-691C904A701A}" type="presParOf" srcId="{E0D87E24-5BCB-4B3A-8DBC-67B11D1DAA5F}" destId="{70524802-957B-4E88-B792-E7E7081FBBDD}" srcOrd="17" destOrd="0" presId="urn:microsoft.com/office/officeart/2005/8/layout/list1"/>
    <dgm:cxn modelId="{63442E29-F691-4101-8C36-A7831975AF55}" type="presParOf" srcId="{E0D87E24-5BCB-4B3A-8DBC-67B11D1DAA5F}" destId="{1A63F398-A686-4B49-8426-0D9F6F341FC4}" srcOrd="18" destOrd="0" presId="urn:microsoft.com/office/officeart/2005/8/layout/list1"/>
    <dgm:cxn modelId="{C5691651-6028-4DB8-885C-E95F3389ADF0}" type="presParOf" srcId="{E0D87E24-5BCB-4B3A-8DBC-67B11D1DAA5F}" destId="{5E8B75E5-B617-47C5-9ED4-A02BD932F7B5}" srcOrd="19" destOrd="0" presId="urn:microsoft.com/office/officeart/2005/8/layout/list1"/>
    <dgm:cxn modelId="{A45DD22D-CCD2-40E2-BB35-E51B5FC980DA}" type="presParOf" srcId="{E0D87E24-5BCB-4B3A-8DBC-67B11D1DAA5F}" destId="{C8F99647-EA3B-4977-8079-0C9A9CA5A927}" srcOrd="20" destOrd="0" presId="urn:microsoft.com/office/officeart/2005/8/layout/list1"/>
    <dgm:cxn modelId="{123EA895-D99C-49AE-99B3-F409C1AB7804}" type="presParOf" srcId="{C8F99647-EA3B-4977-8079-0C9A9CA5A927}" destId="{B3608C7C-F1BE-4F89-B9BB-E67945EEA979}" srcOrd="0" destOrd="0" presId="urn:microsoft.com/office/officeart/2005/8/layout/list1"/>
    <dgm:cxn modelId="{29EB6AE1-5DF7-4993-8C9F-646401872BA1}" type="presParOf" srcId="{C8F99647-EA3B-4977-8079-0C9A9CA5A927}" destId="{87359DF9-1442-45A0-AC3F-65316AFE3808}" srcOrd="1" destOrd="0" presId="urn:microsoft.com/office/officeart/2005/8/layout/list1"/>
    <dgm:cxn modelId="{CD9B826B-CCC1-46CA-B2B0-B7DA15523963}" type="presParOf" srcId="{E0D87E24-5BCB-4B3A-8DBC-67B11D1DAA5F}" destId="{061725A8-6ED8-4274-A8AD-F7A29C45187E}" srcOrd="21" destOrd="0" presId="urn:microsoft.com/office/officeart/2005/8/layout/list1"/>
    <dgm:cxn modelId="{DC0EBE59-948C-476B-B746-090D9E9BB7F2}" type="presParOf" srcId="{E0D87E24-5BCB-4B3A-8DBC-67B11D1DAA5F}" destId="{A448FCB5-18D5-496B-97E8-8E4105259A84}" srcOrd="22" destOrd="0" presId="urn:microsoft.com/office/officeart/2005/8/layout/list1"/>
    <dgm:cxn modelId="{9C8A66DD-A914-4BBC-A4F8-7A9C7AF0EC10}" type="presParOf" srcId="{E0D87E24-5BCB-4B3A-8DBC-67B11D1DAA5F}" destId="{29C88C46-43C8-497C-9C84-0B3060B8C0DF}" srcOrd="23" destOrd="0" presId="urn:microsoft.com/office/officeart/2005/8/layout/list1"/>
    <dgm:cxn modelId="{31E5FAF5-F007-4643-8B76-21DCA7D189C8}" type="presParOf" srcId="{E0D87E24-5BCB-4B3A-8DBC-67B11D1DAA5F}" destId="{22B2F491-7403-4DEF-8C2B-1D2FAF81635B}" srcOrd="24" destOrd="0" presId="urn:microsoft.com/office/officeart/2005/8/layout/list1"/>
    <dgm:cxn modelId="{AC6B1F5F-EF54-469D-A65E-22E5B2A33F8E}" type="presParOf" srcId="{22B2F491-7403-4DEF-8C2B-1D2FAF81635B}" destId="{66930448-345C-4B00-9FA0-47970200A21E}" srcOrd="0" destOrd="0" presId="urn:microsoft.com/office/officeart/2005/8/layout/list1"/>
    <dgm:cxn modelId="{2E446F42-90BB-4DE5-8399-3E52AD7EA81B}" type="presParOf" srcId="{22B2F491-7403-4DEF-8C2B-1D2FAF81635B}" destId="{BF5A78EB-4C9A-4E77-95AE-F158FF518C5C}" srcOrd="1" destOrd="0" presId="urn:microsoft.com/office/officeart/2005/8/layout/list1"/>
    <dgm:cxn modelId="{978D261A-7945-4840-AF75-836E79027DB6}" type="presParOf" srcId="{E0D87E24-5BCB-4B3A-8DBC-67B11D1DAA5F}" destId="{3ADE43E7-1A16-447A-B496-894E92D77E0A}" srcOrd="25" destOrd="0" presId="urn:microsoft.com/office/officeart/2005/8/layout/list1"/>
    <dgm:cxn modelId="{08BFDED7-EC27-4CED-B7B4-21B19E301DC1}" type="presParOf" srcId="{E0D87E24-5BCB-4B3A-8DBC-67B11D1DAA5F}" destId="{8B50313C-68F2-403E-9200-1CA78A3EB25A}" srcOrd="26" destOrd="0" presId="urn:microsoft.com/office/officeart/2005/8/layout/list1"/>
    <dgm:cxn modelId="{E601382E-164A-4313-A809-9A9D0AFC6083}" type="presParOf" srcId="{E0D87E24-5BCB-4B3A-8DBC-67B11D1DAA5F}" destId="{0EBF728C-B872-4D0A-A0E1-BAAC8F25682B}" srcOrd="27" destOrd="0" presId="urn:microsoft.com/office/officeart/2005/8/layout/list1"/>
    <dgm:cxn modelId="{19B6F0C2-F518-4F7C-A45D-C370DFF8BA2E}" type="presParOf" srcId="{E0D87E24-5BCB-4B3A-8DBC-67B11D1DAA5F}" destId="{517FB126-BC3A-41EC-B14F-B47D5BDAE736}" srcOrd="28" destOrd="0" presId="urn:microsoft.com/office/officeart/2005/8/layout/list1"/>
    <dgm:cxn modelId="{2F48FCBE-6865-4F43-B0C4-08A92FE8FD16}" type="presParOf" srcId="{517FB126-BC3A-41EC-B14F-B47D5BDAE736}" destId="{73FE2D12-3329-48EA-8190-FB8CB29CAEEA}" srcOrd="0" destOrd="0" presId="urn:microsoft.com/office/officeart/2005/8/layout/list1"/>
    <dgm:cxn modelId="{51A065A4-7B7A-4A96-AA16-56AB3D9F26EE}" type="presParOf" srcId="{517FB126-BC3A-41EC-B14F-B47D5BDAE736}" destId="{8A0E1F82-3B43-4FC1-83E3-F229C32B7CE3}" srcOrd="1" destOrd="0" presId="urn:microsoft.com/office/officeart/2005/8/layout/list1"/>
    <dgm:cxn modelId="{3DBEA5E4-E01C-4853-BEC0-DBC278F56B78}" type="presParOf" srcId="{E0D87E24-5BCB-4B3A-8DBC-67B11D1DAA5F}" destId="{851740DA-44C6-45E6-A0E3-B0A0DC1C1DF9}" srcOrd="29" destOrd="0" presId="urn:microsoft.com/office/officeart/2005/8/layout/list1"/>
    <dgm:cxn modelId="{3B41E1EF-651B-41CA-A0B2-132874D48C33}" type="presParOf" srcId="{E0D87E24-5BCB-4B3A-8DBC-67B11D1DAA5F}" destId="{D5403C0C-D254-43CA-A207-EAA4110A050C}" srcOrd="30" destOrd="0" presId="urn:microsoft.com/office/officeart/2005/8/layout/list1"/>
    <dgm:cxn modelId="{7A0CB10E-5720-498C-BB09-CD59801739AA}" type="presParOf" srcId="{E0D87E24-5BCB-4B3A-8DBC-67B11D1DAA5F}" destId="{BAA44BAC-0435-4A0F-B9BF-F490652CE934}" srcOrd="31" destOrd="0" presId="urn:microsoft.com/office/officeart/2005/8/layout/list1"/>
    <dgm:cxn modelId="{0B1A4ED3-98E4-4CC9-96AA-B992C1A7C60B}" type="presParOf" srcId="{E0D87E24-5BCB-4B3A-8DBC-67B11D1DAA5F}" destId="{4D7DA985-289B-4C19-B389-01041F0AAA8E}" srcOrd="32" destOrd="0" presId="urn:microsoft.com/office/officeart/2005/8/layout/list1"/>
    <dgm:cxn modelId="{BC8D12A7-CF53-4746-B602-B0D574630441}" type="presParOf" srcId="{4D7DA985-289B-4C19-B389-01041F0AAA8E}" destId="{FC99A160-39BD-4866-814F-C983E39102B1}" srcOrd="0" destOrd="0" presId="urn:microsoft.com/office/officeart/2005/8/layout/list1"/>
    <dgm:cxn modelId="{079395DF-D8A9-4826-9D5F-32FC3831593C}" type="presParOf" srcId="{4D7DA985-289B-4C19-B389-01041F0AAA8E}" destId="{57B92576-2663-43DF-A2FC-5F8C014AF43A}" srcOrd="1" destOrd="0" presId="urn:microsoft.com/office/officeart/2005/8/layout/list1"/>
    <dgm:cxn modelId="{2352E0CB-C8FF-4A59-9C08-C5AF41B01B26}" type="presParOf" srcId="{E0D87E24-5BCB-4B3A-8DBC-67B11D1DAA5F}" destId="{2791F61C-9F3C-4358-B339-796722B74DB1}" srcOrd="33" destOrd="0" presId="urn:microsoft.com/office/officeart/2005/8/layout/list1"/>
    <dgm:cxn modelId="{B3B82C88-8519-4248-9863-411B76B95712}" type="presParOf" srcId="{E0D87E24-5BCB-4B3A-8DBC-67B11D1DAA5F}" destId="{AA5AABC7-9E22-4569-9972-D9CB9A0A7A48}" srcOrd="34" destOrd="0" presId="urn:microsoft.com/office/officeart/2005/8/layout/list1"/>
    <dgm:cxn modelId="{8EBFAE14-58E1-4993-AE3E-1C819579454F}" type="presParOf" srcId="{E0D87E24-5BCB-4B3A-8DBC-67B11D1DAA5F}" destId="{4EB177BA-E2EB-4B8C-B7CE-6C81447E04D9}" srcOrd="35" destOrd="0" presId="urn:microsoft.com/office/officeart/2005/8/layout/list1"/>
    <dgm:cxn modelId="{C11A5F03-0BBA-494F-8DE2-FE2C9C3CA271}" type="presParOf" srcId="{E0D87E24-5BCB-4B3A-8DBC-67B11D1DAA5F}" destId="{F600FFE3-6180-4B57-B63F-E9A78FD69B8E}" srcOrd="36" destOrd="0" presId="urn:microsoft.com/office/officeart/2005/8/layout/list1"/>
    <dgm:cxn modelId="{A0DBE98E-87CC-417E-95A3-2CF1C83B3308}" type="presParOf" srcId="{F600FFE3-6180-4B57-B63F-E9A78FD69B8E}" destId="{F9DC24D0-0C88-468A-83A2-211E3221B719}" srcOrd="0" destOrd="0" presId="urn:microsoft.com/office/officeart/2005/8/layout/list1"/>
    <dgm:cxn modelId="{989D46F5-9CBA-446F-AF18-D58336CF62CB}" type="presParOf" srcId="{F600FFE3-6180-4B57-B63F-E9A78FD69B8E}" destId="{F23E4AB2-5DE4-40E2-91EB-1DE83DD2B72B}" srcOrd="1" destOrd="0" presId="urn:microsoft.com/office/officeart/2005/8/layout/list1"/>
    <dgm:cxn modelId="{FAFBF1AF-85BC-4E98-B324-B06E45708559}" type="presParOf" srcId="{E0D87E24-5BCB-4B3A-8DBC-67B11D1DAA5F}" destId="{FD7B2907-9A13-4644-91F7-0724EA57CDCB}" srcOrd="37" destOrd="0" presId="urn:microsoft.com/office/officeart/2005/8/layout/list1"/>
    <dgm:cxn modelId="{0916EC4F-781E-4ACB-84C4-3A1C2CE02EEF}" type="presParOf" srcId="{E0D87E24-5BCB-4B3A-8DBC-67B11D1DAA5F}" destId="{D9528B26-2F94-46C6-9BDF-CC87F6B20774}" srcOrd="38" destOrd="0" presId="urn:microsoft.com/office/officeart/2005/8/layout/list1"/>
    <dgm:cxn modelId="{06CE7609-89E0-49BE-BB49-0904C29291AC}" type="presParOf" srcId="{E0D87E24-5BCB-4B3A-8DBC-67B11D1DAA5F}" destId="{BC72010E-EAAB-4588-96F3-FE891B06B66D}" srcOrd="39" destOrd="0" presId="urn:microsoft.com/office/officeart/2005/8/layout/list1"/>
    <dgm:cxn modelId="{1377D265-6AC3-45D2-8FC3-56C6EFC04B93}" type="presParOf" srcId="{E0D87E24-5BCB-4B3A-8DBC-67B11D1DAA5F}" destId="{0AD41032-B5DC-4F2B-89D2-AC0C89C55539}" srcOrd="40" destOrd="0" presId="urn:microsoft.com/office/officeart/2005/8/layout/list1"/>
    <dgm:cxn modelId="{BCC1F460-1D1F-4CD1-8FD6-E686EC3E4C1D}" type="presParOf" srcId="{0AD41032-B5DC-4F2B-89D2-AC0C89C55539}" destId="{0CDC9468-6477-4E5E-8840-895910C409FD}" srcOrd="0" destOrd="0" presId="urn:microsoft.com/office/officeart/2005/8/layout/list1"/>
    <dgm:cxn modelId="{E1624149-A43E-4AB4-BE13-DE1B21F85892}" type="presParOf" srcId="{0AD41032-B5DC-4F2B-89D2-AC0C89C55539}" destId="{9FB776E7-0268-4CA0-AC12-E124083923C0}" srcOrd="1" destOrd="0" presId="urn:microsoft.com/office/officeart/2005/8/layout/list1"/>
    <dgm:cxn modelId="{D4B4817D-FC8E-4868-BBF0-92C06899CF38}" type="presParOf" srcId="{E0D87E24-5BCB-4B3A-8DBC-67B11D1DAA5F}" destId="{6B2FBA75-5150-492C-B86E-281916EA0A20}" srcOrd="41" destOrd="0" presId="urn:microsoft.com/office/officeart/2005/8/layout/list1"/>
    <dgm:cxn modelId="{ACFC7436-3BF9-4CB1-A100-F7EDB5F51D2B}" type="presParOf" srcId="{E0D87E24-5BCB-4B3A-8DBC-67B11D1DAA5F}" destId="{61DF4478-711A-4ED1-92D1-0890489320B6}" srcOrd="42" destOrd="0" presId="urn:microsoft.com/office/officeart/2005/8/layout/list1"/>
    <dgm:cxn modelId="{56639955-3D9C-458A-8908-08A672309140}" type="presParOf" srcId="{E0D87E24-5BCB-4B3A-8DBC-67B11D1DAA5F}" destId="{6CBE5F3A-9CC0-42B1-B76A-34A7A29DBBE2}" srcOrd="43" destOrd="0" presId="urn:microsoft.com/office/officeart/2005/8/layout/list1"/>
    <dgm:cxn modelId="{A7D05059-CC18-4EE6-841D-BDB35A238DCC}" type="presParOf" srcId="{E0D87E24-5BCB-4B3A-8DBC-67B11D1DAA5F}" destId="{998FE802-6A69-41EC-BB45-5247494089C3}" srcOrd="44" destOrd="0" presId="urn:microsoft.com/office/officeart/2005/8/layout/list1"/>
    <dgm:cxn modelId="{624F95CB-C536-4918-AE0A-625C4294B2E0}" type="presParOf" srcId="{998FE802-6A69-41EC-BB45-5247494089C3}" destId="{28287DCD-0C77-43B5-969D-78D0523B8735}" srcOrd="0" destOrd="0" presId="urn:microsoft.com/office/officeart/2005/8/layout/list1"/>
    <dgm:cxn modelId="{EB0DA749-37C5-427D-97C2-DF3502D0AEA1}" type="presParOf" srcId="{998FE802-6A69-41EC-BB45-5247494089C3}" destId="{D763CF9C-CBD0-4090-BED9-448D038C13E5}" srcOrd="1" destOrd="0" presId="urn:microsoft.com/office/officeart/2005/8/layout/list1"/>
    <dgm:cxn modelId="{89F1DE17-BB67-4E44-BB41-1B2CBC3D6909}" type="presParOf" srcId="{E0D87E24-5BCB-4B3A-8DBC-67B11D1DAA5F}" destId="{5B62DA31-CDE4-4BA2-80AB-AA7EE2588BF2}" srcOrd="45" destOrd="0" presId="urn:microsoft.com/office/officeart/2005/8/layout/list1"/>
    <dgm:cxn modelId="{7B96C7EB-8921-4E00-91F3-1D7DCE43A450}" type="presParOf" srcId="{E0D87E24-5BCB-4B3A-8DBC-67B11D1DAA5F}" destId="{1C9FEA0C-93CC-4F01-9CCA-7A7EC14D3AE1}" srcOrd="46" destOrd="0" presId="urn:microsoft.com/office/officeart/2005/8/layout/list1"/>
    <dgm:cxn modelId="{6E86E7D5-7E5D-48C0-85CA-1E9F4D801C9C}" type="presParOf" srcId="{E0D87E24-5BCB-4B3A-8DBC-67B11D1DAA5F}" destId="{6B4C2C5F-CDF4-478A-B1B3-F251DD2DCD2E}" srcOrd="47" destOrd="0" presId="urn:microsoft.com/office/officeart/2005/8/layout/list1"/>
    <dgm:cxn modelId="{12441CC1-EC56-43FC-B82D-3852EDDD7DE9}" type="presParOf" srcId="{E0D87E24-5BCB-4B3A-8DBC-67B11D1DAA5F}" destId="{09933845-FB0E-42C3-8D48-56389B854634}" srcOrd="48" destOrd="0" presId="urn:microsoft.com/office/officeart/2005/8/layout/list1"/>
    <dgm:cxn modelId="{0B3D00CE-F54D-41BA-86E6-58AE45EDE69D}" type="presParOf" srcId="{09933845-FB0E-42C3-8D48-56389B854634}" destId="{C19F38A0-9B54-44DE-8A7F-48E88A65B078}" srcOrd="0" destOrd="0" presId="urn:microsoft.com/office/officeart/2005/8/layout/list1"/>
    <dgm:cxn modelId="{7C812802-0293-4F6C-B2B6-C82183DD0BCB}" type="presParOf" srcId="{09933845-FB0E-42C3-8D48-56389B854634}" destId="{39621908-E2D4-41A0-91EC-C4502DC09C27}" srcOrd="1" destOrd="0" presId="urn:microsoft.com/office/officeart/2005/8/layout/list1"/>
    <dgm:cxn modelId="{76DB8DDC-39F2-41B9-A3A5-FAC489C60B8E}" type="presParOf" srcId="{E0D87E24-5BCB-4B3A-8DBC-67B11D1DAA5F}" destId="{4905D458-3918-4EE0-A724-B61AA7942448}" srcOrd="49" destOrd="0" presId="urn:microsoft.com/office/officeart/2005/8/layout/list1"/>
    <dgm:cxn modelId="{03034E8D-DA38-48A2-931B-B151248B3092}" type="presParOf" srcId="{E0D87E24-5BCB-4B3A-8DBC-67B11D1DAA5F}" destId="{00D18CCB-FCC2-448B-973B-32613CC6B30C}" srcOrd="5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84161C5-068A-4ACA-8714-BD4EB15DB827}" type="doc">
      <dgm:prSet loTypeId="urn:microsoft.com/office/officeart/2005/8/layout/radial5" loCatId="cycle" qsTypeId="urn:microsoft.com/office/officeart/2005/8/quickstyle/3d1" qsCatId="3D" csTypeId="urn:microsoft.com/office/officeart/2005/8/colors/accent4_1" csCatId="accent4" phldr="1"/>
      <dgm:spPr/>
      <dgm:t>
        <a:bodyPr/>
        <a:lstStyle/>
        <a:p>
          <a:endParaRPr lang="ru-RU"/>
        </a:p>
      </dgm:t>
    </dgm:pt>
    <dgm:pt modelId="{A292595B-1E49-43B0-84F8-00742FD8BCF7}">
      <dgm:prSet phldrT="[Текст]" custT="1"/>
      <dgm:spPr/>
      <dgm:t>
        <a:bodyPr/>
        <a:lstStyle/>
        <a:p>
          <a:r>
            <a:rPr lang="uk-UA" sz="1800" dirty="0" smtClean="0"/>
            <a:t>Окисники</a:t>
          </a:r>
          <a:endParaRPr lang="ru-RU" sz="1800" dirty="0"/>
        </a:p>
      </dgm:t>
    </dgm:pt>
    <dgm:pt modelId="{1CB5D35F-FC01-4F35-B74B-4AD7BE5C810C}" type="parTrans" cxnId="{A97370B0-1315-411B-810E-A058258C2F1D}">
      <dgm:prSet/>
      <dgm:spPr/>
      <dgm:t>
        <a:bodyPr/>
        <a:lstStyle/>
        <a:p>
          <a:endParaRPr lang="ru-RU"/>
        </a:p>
      </dgm:t>
    </dgm:pt>
    <dgm:pt modelId="{CE5C3703-C4D7-49EC-8FBB-24EA4B670017}" type="sibTrans" cxnId="{A97370B0-1315-411B-810E-A058258C2F1D}">
      <dgm:prSet/>
      <dgm:spPr/>
      <dgm:t>
        <a:bodyPr/>
        <a:lstStyle/>
        <a:p>
          <a:endParaRPr lang="ru-RU"/>
        </a:p>
      </dgm:t>
    </dgm:pt>
    <dgm:pt modelId="{BD7F1551-D8CB-4701-AEBC-A2965D7D8401}">
      <dgm:prSet phldrT="[Текст]" custT="1"/>
      <dgm:spPr/>
      <dgm:t>
        <a:bodyPr/>
        <a:lstStyle/>
        <a:p>
          <a:r>
            <a:rPr lang="en-US" sz="1000" dirty="0" smtClean="0"/>
            <a:t>HNO</a:t>
          </a:r>
          <a:r>
            <a:rPr lang="en-US" sz="700" dirty="0" smtClean="0"/>
            <a:t>3</a:t>
          </a:r>
          <a:endParaRPr lang="ru-RU" sz="1600" dirty="0"/>
        </a:p>
      </dgm:t>
    </dgm:pt>
    <dgm:pt modelId="{DF60F2B6-AFE9-4EFC-8912-98DF7F973EB5}" type="parTrans" cxnId="{F8073B92-EFDF-4EB1-BE62-6F1952ACD580}">
      <dgm:prSet/>
      <dgm:spPr/>
      <dgm:t>
        <a:bodyPr/>
        <a:lstStyle/>
        <a:p>
          <a:endParaRPr lang="ru-RU"/>
        </a:p>
      </dgm:t>
    </dgm:pt>
    <dgm:pt modelId="{D9A90539-A408-4748-99EC-30B56E7A2C49}" type="sibTrans" cxnId="{F8073B92-EFDF-4EB1-BE62-6F1952ACD580}">
      <dgm:prSet/>
      <dgm:spPr/>
      <dgm:t>
        <a:bodyPr/>
        <a:lstStyle/>
        <a:p>
          <a:endParaRPr lang="ru-RU"/>
        </a:p>
      </dgm:t>
    </dgm:pt>
    <dgm:pt modelId="{D0F0EBC9-C295-4ADD-93A4-FF1931DE7CE7}">
      <dgm:prSet phldrT="[Текст]" custT="1"/>
      <dgm:spPr/>
      <dgm:t>
        <a:bodyPr/>
        <a:lstStyle/>
        <a:p>
          <a:r>
            <a:rPr lang="en-US" sz="1200" dirty="0" smtClean="0"/>
            <a:t>H</a:t>
          </a:r>
          <a:r>
            <a:rPr lang="en-US" sz="700" dirty="0" smtClean="0"/>
            <a:t>2</a:t>
          </a:r>
          <a:r>
            <a:rPr lang="en-US" sz="1200" dirty="0" smtClean="0"/>
            <a:t>SO</a:t>
          </a:r>
          <a:r>
            <a:rPr lang="en-US" sz="700" dirty="0" smtClean="0"/>
            <a:t>4</a:t>
          </a:r>
          <a:r>
            <a:rPr lang="en-US" sz="1200" dirty="0" smtClean="0"/>
            <a:t> + H</a:t>
          </a:r>
          <a:r>
            <a:rPr lang="en-US" sz="700" dirty="0" smtClean="0"/>
            <a:t>2</a:t>
          </a:r>
          <a:r>
            <a:rPr lang="en-US" sz="1200" dirty="0" smtClean="0"/>
            <a:t>CrO</a:t>
          </a:r>
          <a:r>
            <a:rPr lang="en-US" sz="700" dirty="0" smtClean="0"/>
            <a:t>4</a:t>
          </a:r>
          <a:endParaRPr lang="ru-RU" sz="700" dirty="0"/>
        </a:p>
      </dgm:t>
    </dgm:pt>
    <dgm:pt modelId="{AE8F7BAF-B850-43DF-84D1-410FF57AD49E}" type="parTrans" cxnId="{2CB62FB1-097F-492E-AD0A-525C1F41A1C7}">
      <dgm:prSet/>
      <dgm:spPr/>
      <dgm:t>
        <a:bodyPr/>
        <a:lstStyle/>
        <a:p>
          <a:endParaRPr lang="ru-RU"/>
        </a:p>
      </dgm:t>
    </dgm:pt>
    <dgm:pt modelId="{134ECD83-1C5D-47AA-A739-D135FEE4E45A}" type="sibTrans" cxnId="{2CB62FB1-097F-492E-AD0A-525C1F41A1C7}">
      <dgm:prSet/>
      <dgm:spPr/>
      <dgm:t>
        <a:bodyPr/>
        <a:lstStyle/>
        <a:p>
          <a:endParaRPr lang="ru-RU"/>
        </a:p>
      </dgm:t>
    </dgm:pt>
    <dgm:pt modelId="{76DD00AB-7DD2-4B95-A936-928CD1FDD164}">
      <dgm:prSet phldrT="[Текст]" custT="1"/>
      <dgm:spPr/>
      <dgm:t>
        <a:bodyPr/>
        <a:lstStyle/>
        <a:p>
          <a:r>
            <a:rPr lang="en-US" sz="1400" dirty="0" smtClean="0"/>
            <a:t>Na</a:t>
          </a:r>
          <a:r>
            <a:rPr lang="en-US" sz="900" dirty="0" smtClean="0"/>
            <a:t>2</a:t>
          </a:r>
          <a:r>
            <a:rPr lang="en-US" sz="1400" dirty="0" smtClean="0"/>
            <a:t>O</a:t>
          </a:r>
          <a:r>
            <a:rPr lang="en-US" sz="900" dirty="0" smtClean="0"/>
            <a:t>2</a:t>
          </a:r>
          <a:endParaRPr lang="ru-RU" sz="900" dirty="0"/>
        </a:p>
      </dgm:t>
    </dgm:pt>
    <dgm:pt modelId="{96554C91-C7FD-494F-B7B5-255508DA83D9}" type="parTrans" cxnId="{CF4302E6-F656-4312-9460-B75352C64E08}">
      <dgm:prSet/>
      <dgm:spPr/>
      <dgm:t>
        <a:bodyPr/>
        <a:lstStyle/>
        <a:p>
          <a:endParaRPr lang="ru-RU"/>
        </a:p>
      </dgm:t>
    </dgm:pt>
    <dgm:pt modelId="{C6A62D13-085A-487E-A241-2EE4C9745C90}" type="sibTrans" cxnId="{CF4302E6-F656-4312-9460-B75352C64E08}">
      <dgm:prSet/>
      <dgm:spPr/>
      <dgm:t>
        <a:bodyPr/>
        <a:lstStyle/>
        <a:p>
          <a:endParaRPr lang="ru-RU"/>
        </a:p>
      </dgm:t>
    </dgm:pt>
    <dgm:pt modelId="{D370D260-0514-4D55-9609-77BDA71A415F}">
      <dgm:prSet phldrT="[Текст]" custT="1"/>
      <dgm:spPr/>
      <dgm:t>
        <a:bodyPr/>
        <a:lstStyle/>
        <a:p>
          <a:r>
            <a:rPr lang="en-US" sz="1400" dirty="0" smtClean="0"/>
            <a:t>KMnO</a:t>
          </a:r>
          <a:r>
            <a:rPr lang="en-US" sz="700" dirty="0" smtClean="0"/>
            <a:t>4</a:t>
          </a:r>
          <a:endParaRPr lang="ru-RU" sz="700" dirty="0"/>
        </a:p>
      </dgm:t>
    </dgm:pt>
    <dgm:pt modelId="{DCEBEF82-5562-4B64-89D7-2BDC1EB34460}" type="parTrans" cxnId="{4CAD3844-CC39-47FF-8FF6-F974D0B71EC4}">
      <dgm:prSet/>
      <dgm:spPr/>
      <dgm:t>
        <a:bodyPr/>
        <a:lstStyle/>
        <a:p>
          <a:endParaRPr lang="ru-RU"/>
        </a:p>
      </dgm:t>
    </dgm:pt>
    <dgm:pt modelId="{E46C684E-776F-4916-9CE4-C0DA4F08A5D4}" type="sibTrans" cxnId="{4CAD3844-CC39-47FF-8FF6-F974D0B71EC4}">
      <dgm:prSet/>
      <dgm:spPr/>
      <dgm:t>
        <a:bodyPr/>
        <a:lstStyle/>
        <a:p>
          <a:endParaRPr lang="ru-RU"/>
        </a:p>
      </dgm:t>
    </dgm:pt>
    <dgm:pt modelId="{ADF144D9-22D7-4D31-A8C9-258FB5952C85}">
      <dgm:prSet phldrT="[Текст]" custT="1"/>
      <dgm:spPr/>
      <dgm:t>
        <a:bodyPr/>
        <a:lstStyle/>
        <a:p>
          <a:r>
            <a:rPr lang="en-US" sz="2000" dirty="0" err="1" smtClean="0"/>
            <a:t>MnO</a:t>
          </a:r>
          <a:endParaRPr lang="ru-RU" sz="2000" dirty="0"/>
        </a:p>
      </dgm:t>
    </dgm:pt>
    <dgm:pt modelId="{740B0648-167A-436C-A6CE-D343761DE145}" type="parTrans" cxnId="{0D7CD9BA-E58B-478E-AA2C-0F6FA75AEA19}">
      <dgm:prSet/>
      <dgm:spPr/>
      <dgm:t>
        <a:bodyPr/>
        <a:lstStyle/>
        <a:p>
          <a:endParaRPr lang="ru-RU"/>
        </a:p>
      </dgm:t>
    </dgm:pt>
    <dgm:pt modelId="{A5632279-F9AA-43DA-89FC-0A1B1DA74130}" type="sibTrans" cxnId="{0D7CD9BA-E58B-478E-AA2C-0F6FA75AEA19}">
      <dgm:prSet/>
      <dgm:spPr/>
      <dgm:t>
        <a:bodyPr/>
        <a:lstStyle/>
        <a:p>
          <a:endParaRPr lang="ru-RU"/>
        </a:p>
      </dgm:t>
    </dgm:pt>
    <dgm:pt modelId="{B6FEA8C3-CC49-4046-AB15-893CA286664E}">
      <dgm:prSet phldrT="[Текст]" custT="1"/>
      <dgm:spPr/>
      <dgm:t>
        <a:bodyPr/>
        <a:lstStyle/>
        <a:p>
          <a:r>
            <a:rPr lang="en-US" sz="2000" dirty="0" err="1" smtClean="0"/>
            <a:t>CuO</a:t>
          </a:r>
          <a:endParaRPr lang="ru-RU" sz="2000" dirty="0"/>
        </a:p>
      </dgm:t>
    </dgm:pt>
    <dgm:pt modelId="{1CC3DB72-0465-4992-A670-8CDBDFF476D3}" type="parTrans" cxnId="{AD9DE834-F517-4966-94AC-E938381B1E92}">
      <dgm:prSet/>
      <dgm:spPr/>
      <dgm:t>
        <a:bodyPr/>
        <a:lstStyle/>
        <a:p>
          <a:endParaRPr lang="ru-RU"/>
        </a:p>
      </dgm:t>
    </dgm:pt>
    <dgm:pt modelId="{F0EFD860-8073-4362-829F-3EAB2ABCE057}" type="sibTrans" cxnId="{AD9DE834-F517-4966-94AC-E938381B1E92}">
      <dgm:prSet/>
      <dgm:spPr/>
      <dgm:t>
        <a:bodyPr/>
        <a:lstStyle/>
        <a:p>
          <a:endParaRPr lang="ru-RU"/>
        </a:p>
      </dgm:t>
    </dgm:pt>
    <dgm:pt modelId="{40BC5EAB-4074-4F8D-A381-6FDAB3212AA6}" type="pres">
      <dgm:prSet presAssocID="{B84161C5-068A-4ACA-8714-BD4EB15DB827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7EB7A5B0-1E89-4004-8F2A-622BA283001B}" type="pres">
      <dgm:prSet presAssocID="{A292595B-1E49-43B0-84F8-00742FD8BCF7}" presName="centerShape" presStyleLbl="node0" presStyleIdx="0" presStyleCnt="1" custScaleX="149150"/>
      <dgm:spPr/>
      <dgm:t>
        <a:bodyPr/>
        <a:lstStyle/>
        <a:p>
          <a:endParaRPr lang="ru-RU"/>
        </a:p>
      </dgm:t>
    </dgm:pt>
    <dgm:pt modelId="{D9607D78-AFD1-4FBD-8DAD-3D393C04928D}" type="pres">
      <dgm:prSet presAssocID="{DF60F2B6-AFE9-4EFC-8912-98DF7F973EB5}" presName="parTrans" presStyleLbl="sibTrans2D1" presStyleIdx="0" presStyleCnt="6"/>
      <dgm:spPr/>
      <dgm:t>
        <a:bodyPr/>
        <a:lstStyle/>
        <a:p>
          <a:endParaRPr lang="ru-RU"/>
        </a:p>
      </dgm:t>
    </dgm:pt>
    <dgm:pt modelId="{97AE1ACC-9A74-4AC7-ADD8-5EA64300C79B}" type="pres">
      <dgm:prSet presAssocID="{DF60F2B6-AFE9-4EFC-8912-98DF7F973EB5}" presName="connectorText" presStyleLbl="sibTrans2D1" presStyleIdx="0" presStyleCnt="6"/>
      <dgm:spPr/>
      <dgm:t>
        <a:bodyPr/>
        <a:lstStyle/>
        <a:p>
          <a:endParaRPr lang="ru-RU"/>
        </a:p>
      </dgm:t>
    </dgm:pt>
    <dgm:pt modelId="{EAB0724F-178F-4990-A0A0-36ED5ADCCEBD}" type="pres">
      <dgm:prSet presAssocID="{BD7F1551-D8CB-4701-AEBC-A2965D7D8401}" presName="node" presStyleLbl="node1" presStyleIdx="0" presStyleCnt="6" custScaleX="1491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127F484-CD97-4A58-A0EF-0AEB48943738}" type="pres">
      <dgm:prSet presAssocID="{AE8F7BAF-B850-43DF-84D1-410FF57AD49E}" presName="parTrans" presStyleLbl="sibTrans2D1" presStyleIdx="1" presStyleCnt="6"/>
      <dgm:spPr/>
      <dgm:t>
        <a:bodyPr/>
        <a:lstStyle/>
        <a:p>
          <a:endParaRPr lang="ru-RU"/>
        </a:p>
      </dgm:t>
    </dgm:pt>
    <dgm:pt modelId="{4A968EAB-3018-40D2-B80E-107D67CB88CB}" type="pres">
      <dgm:prSet presAssocID="{AE8F7BAF-B850-43DF-84D1-410FF57AD49E}" presName="connectorText" presStyleLbl="sibTrans2D1" presStyleIdx="1" presStyleCnt="6"/>
      <dgm:spPr/>
      <dgm:t>
        <a:bodyPr/>
        <a:lstStyle/>
        <a:p>
          <a:endParaRPr lang="ru-RU"/>
        </a:p>
      </dgm:t>
    </dgm:pt>
    <dgm:pt modelId="{9919248B-EB1B-4860-96D6-ABFC3A5C31E1}" type="pres">
      <dgm:prSet presAssocID="{D0F0EBC9-C295-4ADD-93A4-FF1931DE7CE7}" presName="node" presStyleLbl="node1" presStyleIdx="1" presStyleCnt="6" custScaleX="1491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6514814-6909-4C23-8185-97D023D7915E}" type="pres">
      <dgm:prSet presAssocID="{96554C91-C7FD-494F-B7B5-255508DA83D9}" presName="parTrans" presStyleLbl="sibTrans2D1" presStyleIdx="2" presStyleCnt="6"/>
      <dgm:spPr/>
      <dgm:t>
        <a:bodyPr/>
        <a:lstStyle/>
        <a:p>
          <a:endParaRPr lang="ru-RU"/>
        </a:p>
      </dgm:t>
    </dgm:pt>
    <dgm:pt modelId="{81D357E4-00A9-4C8B-9DA1-7ECAAA043A01}" type="pres">
      <dgm:prSet presAssocID="{96554C91-C7FD-494F-B7B5-255508DA83D9}" presName="connectorText" presStyleLbl="sibTrans2D1" presStyleIdx="2" presStyleCnt="6"/>
      <dgm:spPr/>
      <dgm:t>
        <a:bodyPr/>
        <a:lstStyle/>
        <a:p>
          <a:endParaRPr lang="ru-RU"/>
        </a:p>
      </dgm:t>
    </dgm:pt>
    <dgm:pt modelId="{532878A0-9C79-48D5-8F9A-61FB92D09873}" type="pres">
      <dgm:prSet presAssocID="{76DD00AB-7DD2-4B95-A936-928CD1FDD164}" presName="node" presStyleLbl="node1" presStyleIdx="2" presStyleCnt="6" custScaleX="1491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067D720-DB3A-445E-878D-F20FC150AB63}" type="pres">
      <dgm:prSet presAssocID="{DCEBEF82-5562-4B64-89D7-2BDC1EB34460}" presName="parTrans" presStyleLbl="sibTrans2D1" presStyleIdx="3" presStyleCnt="6"/>
      <dgm:spPr/>
      <dgm:t>
        <a:bodyPr/>
        <a:lstStyle/>
        <a:p>
          <a:endParaRPr lang="ru-RU"/>
        </a:p>
      </dgm:t>
    </dgm:pt>
    <dgm:pt modelId="{B2DB8408-3047-4FC4-BDFD-D806815A6421}" type="pres">
      <dgm:prSet presAssocID="{DCEBEF82-5562-4B64-89D7-2BDC1EB34460}" presName="connectorText" presStyleLbl="sibTrans2D1" presStyleIdx="3" presStyleCnt="6"/>
      <dgm:spPr/>
      <dgm:t>
        <a:bodyPr/>
        <a:lstStyle/>
        <a:p>
          <a:endParaRPr lang="ru-RU"/>
        </a:p>
      </dgm:t>
    </dgm:pt>
    <dgm:pt modelId="{1EA62128-9DF4-4C9A-A32C-A4388420EFCB}" type="pres">
      <dgm:prSet presAssocID="{D370D260-0514-4D55-9609-77BDA71A415F}" presName="node" presStyleLbl="node1" presStyleIdx="3" presStyleCnt="6" custScaleX="1491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60A8E4C-82C6-411F-ABE5-11A058A18B21}" type="pres">
      <dgm:prSet presAssocID="{740B0648-167A-436C-A6CE-D343761DE145}" presName="parTrans" presStyleLbl="sibTrans2D1" presStyleIdx="4" presStyleCnt="6"/>
      <dgm:spPr/>
      <dgm:t>
        <a:bodyPr/>
        <a:lstStyle/>
        <a:p>
          <a:endParaRPr lang="ru-RU"/>
        </a:p>
      </dgm:t>
    </dgm:pt>
    <dgm:pt modelId="{85C75F6C-F0C2-4F64-8F5C-115D5E2B2C99}" type="pres">
      <dgm:prSet presAssocID="{740B0648-167A-436C-A6CE-D343761DE145}" presName="connectorText" presStyleLbl="sibTrans2D1" presStyleIdx="4" presStyleCnt="6"/>
      <dgm:spPr/>
      <dgm:t>
        <a:bodyPr/>
        <a:lstStyle/>
        <a:p>
          <a:endParaRPr lang="ru-RU"/>
        </a:p>
      </dgm:t>
    </dgm:pt>
    <dgm:pt modelId="{DFE2CEB3-CDE0-4BCC-8F94-32EB839D8A36}" type="pres">
      <dgm:prSet presAssocID="{ADF144D9-22D7-4D31-A8C9-258FB5952C85}" presName="node" presStyleLbl="node1" presStyleIdx="4" presStyleCnt="6" custScaleX="1491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6D8D5D1-4E16-4B23-A132-49E4795BB93D}" type="pres">
      <dgm:prSet presAssocID="{1CC3DB72-0465-4992-A670-8CDBDFF476D3}" presName="parTrans" presStyleLbl="sibTrans2D1" presStyleIdx="5" presStyleCnt="6"/>
      <dgm:spPr/>
      <dgm:t>
        <a:bodyPr/>
        <a:lstStyle/>
        <a:p>
          <a:endParaRPr lang="ru-RU"/>
        </a:p>
      </dgm:t>
    </dgm:pt>
    <dgm:pt modelId="{F58E2A98-960A-412C-9352-4A70B084E1C0}" type="pres">
      <dgm:prSet presAssocID="{1CC3DB72-0465-4992-A670-8CDBDFF476D3}" presName="connectorText" presStyleLbl="sibTrans2D1" presStyleIdx="5" presStyleCnt="6"/>
      <dgm:spPr/>
      <dgm:t>
        <a:bodyPr/>
        <a:lstStyle/>
        <a:p>
          <a:endParaRPr lang="ru-RU"/>
        </a:p>
      </dgm:t>
    </dgm:pt>
    <dgm:pt modelId="{1E3BCC3E-711B-4B13-80EE-515FEF59CBD8}" type="pres">
      <dgm:prSet presAssocID="{B6FEA8C3-CC49-4046-AB15-893CA286664E}" presName="node" presStyleLbl="node1" presStyleIdx="5" presStyleCnt="6" custScaleX="1491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33DE614-9149-4C38-BC7F-308635249118}" type="presOf" srcId="{1CC3DB72-0465-4992-A670-8CDBDFF476D3}" destId="{86D8D5D1-4E16-4B23-A132-49E4795BB93D}" srcOrd="0" destOrd="0" presId="urn:microsoft.com/office/officeart/2005/8/layout/radial5"/>
    <dgm:cxn modelId="{8FCF90ED-4478-422C-B74D-A76BD63FC748}" type="presOf" srcId="{96554C91-C7FD-494F-B7B5-255508DA83D9}" destId="{06514814-6909-4C23-8185-97D023D7915E}" srcOrd="0" destOrd="0" presId="urn:microsoft.com/office/officeart/2005/8/layout/radial5"/>
    <dgm:cxn modelId="{F8073B92-EFDF-4EB1-BE62-6F1952ACD580}" srcId="{A292595B-1E49-43B0-84F8-00742FD8BCF7}" destId="{BD7F1551-D8CB-4701-AEBC-A2965D7D8401}" srcOrd="0" destOrd="0" parTransId="{DF60F2B6-AFE9-4EFC-8912-98DF7F973EB5}" sibTransId="{D9A90539-A408-4748-99EC-30B56E7A2C49}"/>
    <dgm:cxn modelId="{BD55D7A6-9785-4519-AA6A-247581BE828C}" type="presOf" srcId="{96554C91-C7FD-494F-B7B5-255508DA83D9}" destId="{81D357E4-00A9-4C8B-9DA1-7ECAAA043A01}" srcOrd="1" destOrd="0" presId="urn:microsoft.com/office/officeart/2005/8/layout/radial5"/>
    <dgm:cxn modelId="{4CAD3844-CC39-47FF-8FF6-F974D0B71EC4}" srcId="{A292595B-1E49-43B0-84F8-00742FD8BCF7}" destId="{D370D260-0514-4D55-9609-77BDA71A415F}" srcOrd="3" destOrd="0" parTransId="{DCEBEF82-5562-4B64-89D7-2BDC1EB34460}" sibTransId="{E46C684E-776F-4916-9CE4-C0DA4F08A5D4}"/>
    <dgm:cxn modelId="{0D7CD9BA-E58B-478E-AA2C-0F6FA75AEA19}" srcId="{A292595B-1E49-43B0-84F8-00742FD8BCF7}" destId="{ADF144D9-22D7-4D31-A8C9-258FB5952C85}" srcOrd="4" destOrd="0" parTransId="{740B0648-167A-436C-A6CE-D343761DE145}" sibTransId="{A5632279-F9AA-43DA-89FC-0A1B1DA74130}"/>
    <dgm:cxn modelId="{7A56FFC0-EA6B-4C95-9516-BA14A96D6D53}" type="presOf" srcId="{D370D260-0514-4D55-9609-77BDA71A415F}" destId="{1EA62128-9DF4-4C9A-A32C-A4388420EFCB}" srcOrd="0" destOrd="0" presId="urn:microsoft.com/office/officeart/2005/8/layout/radial5"/>
    <dgm:cxn modelId="{29BD2996-7FC2-4379-81F3-FCB2A948DC79}" type="presOf" srcId="{DCEBEF82-5562-4B64-89D7-2BDC1EB34460}" destId="{2067D720-DB3A-445E-878D-F20FC150AB63}" srcOrd="0" destOrd="0" presId="urn:microsoft.com/office/officeart/2005/8/layout/radial5"/>
    <dgm:cxn modelId="{7ABB3D11-A713-4E25-8616-2189B24ADF5A}" type="presOf" srcId="{BD7F1551-D8CB-4701-AEBC-A2965D7D8401}" destId="{EAB0724F-178F-4990-A0A0-36ED5ADCCEBD}" srcOrd="0" destOrd="0" presId="urn:microsoft.com/office/officeart/2005/8/layout/radial5"/>
    <dgm:cxn modelId="{95DAC8B0-B0EC-4AD7-A23B-F344DC045612}" type="presOf" srcId="{DF60F2B6-AFE9-4EFC-8912-98DF7F973EB5}" destId="{D9607D78-AFD1-4FBD-8DAD-3D393C04928D}" srcOrd="0" destOrd="0" presId="urn:microsoft.com/office/officeart/2005/8/layout/radial5"/>
    <dgm:cxn modelId="{16A9611C-30CF-4278-8321-613B557F1C5D}" type="presOf" srcId="{76DD00AB-7DD2-4B95-A936-928CD1FDD164}" destId="{532878A0-9C79-48D5-8F9A-61FB92D09873}" srcOrd="0" destOrd="0" presId="urn:microsoft.com/office/officeart/2005/8/layout/radial5"/>
    <dgm:cxn modelId="{E80D2534-4DFB-4A2D-95C3-62A3CE0DD81C}" type="presOf" srcId="{DCEBEF82-5562-4B64-89D7-2BDC1EB34460}" destId="{B2DB8408-3047-4FC4-BDFD-D806815A6421}" srcOrd="1" destOrd="0" presId="urn:microsoft.com/office/officeart/2005/8/layout/radial5"/>
    <dgm:cxn modelId="{CCF3FDF3-592B-42F2-A10E-688167AFF920}" type="presOf" srcId="{ADF144D9-22D7-4D31-A8C9-258FB5952C85}" destId="{DFE2CEB3-CDE0-4BCC-8F94-32EB839D8A36}" srcOrd="0" destOrd="0" presId="urn:microsoft.com/office/officeart/2005/8/layout/radial5"/>
    <dgm:cxn modelId="{63339E8F-E8E7-4FE4-A16F-25C70223B08C}" type="presOf" srcId="{AE8F7BAF-B850-43DF-84D1-410FF57AD49E}" destId="{1127F484-CD97-4A58-A0EF-0AEB48943738}" srcOrd="0" destOrd="0" presId="urn:microsoft.com/office/officeart/2005/8/layout/radial5"/>
    <dgm:cxn modelId="{AD9DE834-F517-4966-94AC-E938381B1E92}" srcId="{A292595B-1E49-43B0-84F8-00742FD8BCF7}" destId="{B6FEA8C3-CC49-4046-AB15-893CA286664E}" srcOrd="5" destOrd="0" parTransId="{1CC3DB72-0465-4992-A670-8CDBDFF476D3}" sibTransId="{F0EFD860-8073-4362-829F-3EAB2ABCE057}"/>
    <dgm:cxn modelId="{32695372-04A9-47CB-99E7-BAEF9F14703F}" type="presOf" srcId="{740B0648-167A-436C-A6CE-D343761DE145}" destId="{85C75F6C-F0C2-4F64-8F5C-115D5E2B2C99}" srcOrd="1" destOrd="0" presId="urn:microsoft.com/office/officeart/2005/8/layout/radial5"/>
    <dgm:cxn modelId="{083878D0-0ACA-4FF1-B743-CADFE91443AE}" type="presOf" srcId="{740B0648-167A-436C-A6CE-D343761DE145}" destId="{560A8E4C-82C6-411F-ABE5-11A058A18B21}" srcOrd="0" destOrd="0" presId="urn:microsoft.com/office/officeart/2005/8/layout/radial5"/>
    <dgm:cxn modelId="{CF4302E6-F656-4312-9460-B75352C64E08}" srcId="{A292595B-1E49-43B0-84F8-00742FD8BCF7}" destId="{76DD00AB-7DD2-4B95-A936-928CD1FDD164}" srcOrd="2" destOrd="0" parTransId="{96554C91-C7FD-494F-B7B5-255508DA83D9}" sibTransId="{C6A62D13-085A-487E-A241-2EE4C9745C90}"/>
    <dgm:cxn modelId="{E1037B08-B6E4-4F68-B8B6-40FD99A0D360}" type="presOf" srcId="{A292595B-1E49-43B0-84F8-00742FD8BCF7}" destId="{7EB7A5B0-1E89-4004-8F2A-622BA283001B}" srcOrd="0" destOrd="0" presId="urn:microsoft.com/office/officeart/2005/8/layout/radial5"/>
    <dgm:cxn modelId="{6CEE82AE-B2F1-4CA2-B240-6C2E18FAAFB0}" type="presOf" srcId="{D0F0EBC9-C295-4ADD-93A4-FF1931DE7CE7}" destId="{9919248B-EB1B-4860-96D6-ABFC3A5C31E1}" srcOrd="0" destOrd="0" presId="urn:microsoft.com/office/officeart/2005/8/layout/radial5"/>
    <dgm:cxn modelId="{413695D1-4A7C-40E7-B32A-E2F5CE6C1B90}" type="presOf" srcId="{1CC3DB72-0465-4992-A670-8CDBDFF476D3}" destId="{F58E2A98-960A-412C-9352-4A70B084E1C0}" srcOrd="1" destOrd="0" presId="urn:microsoft.com/office/officeart/2005/8/layout/radial5"/>
    <dgm:cxn modelId="{39A17ED9-C41A-48FF-A73D-A6C6AE9B40A4}" type="presOf" srcId="{B84161C5-068A-4ACA-8714-BD4EB15DB827}" destId="{40BC5EAB-4074-4F8D-A381-6FDAB3212AA6}" srcOrd="0" destOrd="0" presId="urn:microsoft.com/office/officeart/2005/8/layout/radial5"/>
    <dgm:cxn modelId="{30B11846-7694-4CE7-916A-57AC2ECCE124}" type="presOf" srcId="{DF60F2B6-AFE9-4EFC-8912-98DF7F973EB5}" destId="{97AE1ACC-9A74-4AC7-ADD8-5EA64300C79B}" srcOrd="1" destOrd="0" presId="urn:microsoft.com/office/officeart/2005/8/layout/radial5"/>
    <dgm:cxn modelId="{9785E09A-B79A-4467-A7B3-355A10D04800}" type="presOf" srcId="{AE8F7BAF-B850-43DF-84D1-410FF57AD49E}" destId="{4A968EAB-3018-40D2-B80E-107D67CB88CB}" srcOrd="1" destOrd="0" presId="urn:microsoft.com/office/officeart/2005/8/layout/radial5"/>
    <dgm:cxn modelId="{A97370B0-1315-411B-810E-A058258C2F1D}" srcId="{B84161C5-068A-4ACA-8714-BD4EB15DB827}" destId="{A292595B-1E49-43B0-84F8-00742FD8BCF7}" srcOrd="0" destOrd="0" parTransId="{1CB5D35F-FC01-4F35-B74B-4AD7BE5C810C}" sibTransId="{CE5C3703-C4D7-49EC-8FBB-24EA4B670017}"/>
    <dgm:cxn modelId="{2CB62FB1-097F-492E-AD0A-525C1F41A1C7}" srcId="{A292595B-1E49-43B0-84F8-00742FD8BCF7}" destId="{D0F0EBC9-C295-4ADD-93A4-FF1931DE7CE7}" srcOrd="1" destOrd="0" parTransId="{AE8F7BAF-B850-43DF-84D1-410FF57AD49E}" sibTransId="{134ECD83-1C5D-47AA-A739-D135FEE4E45A}"/>
    <dgm:cxn modelId="{F17294AE-8870-44D2-8902-4D39CF28BF06}" type="presOf" srcId="{B6FEA8C3-CC49-4046-AB15-893CA286664E}" destId="{1E3BCC3E-711B-4B13-80EE-515FEF59CBD8}" srcOrd="0" destOrd="0" presId="urn:microsoft.com/office/officeart/2005/8/layout/radial5"/>
    <dgm:cxn modelId="{91653C6A-1AFE-4AE4-A57F-BFDD2856AB5D}" type="presParOf" srcId="{40BC5EAB-4074-4F8D-A381-6FDAB3212AA6}" destId="{7EB7A5B0-1E89-4004-8F2A-622BA283001B}" srcOrd="0" destOrd="0" presId="urn:microsoft.com/office/officeart/2005/8/layout/radial5"/>
    <dgm:cxn modelId="{B60DBC2A-6216-455A-B3E1-67D262A64563}" type="presParOf" srcId="{40BC5EAB-4074-4F8D-A381-6FDAB3212AA6}" destId="{D9607D78-AFD1-4FBD-8DAD-3D393C04928D}" srcOrd="1" destOrd="0" presId="urn:microsoft.com/office/officeart/2005/8/layout/radial5"/>
    <dgm:cxn modelId="{6699329B-5B20-4048-9443-96F8A7261A93}" type="presParOf" srcId="{D9607D78-AFD1-4FBD-8DAD-3D393C04928D}" destId="{97AE1ACC-9A74-4AC7-ADD8-5EA64300C79B}" srcOrd="0" destOrd="0" presId="urn:microsoft.com/office/officeart/2005/8/layout/radial5"/>
    <dgm:cxn modelId="{293EE6D7-C561-49C2-9204-6442B3FD0DAF}" type="presParOf" srcId="{40BC5EAB-4074-4F8D-A381-6FDAB3212AA6}" destId="{EAB0724F-178F-4990-A0A0-36ED5ADCCEBD}" srcOrd="2" destOrd="0" presId="urn:microsoft.com/office/officeart/2005/8/layout/radial5"/>
    <dgm:cxn modelId="{D9D23DDA-1410-4B3E-8DBE-CF929F44A5A9}" type="presParOf" srcId="{40BC5EAB-4074-4F8D-A381-6FDAB3212AA6}" destId="{1127F484-CD97-4A58-A0EF-0AEB48943738}" srcOrd="3" destOrd="0" presId="urn:microsoft.com/office/officeart/2005/8/layout/radial5"/>
    <dgm:cxn modelId="{B0F1B3EB-077E-4CC3-964C-82E840C9C24D}" type="presParOf" srcId="{1127F484-CD97-4A58-A0EF-0AEB48943738}" destId="{4A968EAB-3018-40D2-B80E-107D67CB88CB}" srcOrd="0" destOrd="0" presId="urn:microsoft.com/office/officeart/2005/8/layout/radial5"/>
    <dgm:cxn modelId="{17334984-85EE-47AC-A0DA-3EB2FC972544}" type="presParOf" srcId="{40BC5EAB-4074-4F8D-A381-6FDAB3212AA6}" destId="{9919248B-EB1B-4860-96D6-ABFC3A5C31E1}" srcOrd="4" destOrd="0" presId="urn:microsoft.com/office/officeart/2005/8/layout/radial5"/>
    <dgm:cxn modelId="{7B1CE1DC-30EC-44D5-886A-9362641B16C5}" type="presParOf" srcId="{40BC5EAB-4074-4F8D-A381-6FDAB3212AA6}" destId="{06514814-6909-4C23-8185-97D023D7915E}" srcOrd="5" destOrd="0" presId="urn:microsoft.com/office/officeart/2005/8/layout/radial5"/>
    <dgm:cxn modelId="{14E6AF03-EF3E-4BC4-BB11-A32001F604A2}" type="presParOf" srcId="{06514814-6909-4C23-8185-97D023D7915E}" destId="{81D357E4-00A9-4C8B-9DA1-7ECAAA043A01}" srcOrd="0" destOrd="0" presId="urn:microsoft.com/office/officeart/2005/8/layout/radial5"/>
    <dgm:cxn modelId="{2BDD7E57-F8D9-4586-991A-C9C67BCAF049}" type="presParOf" srcId="{40BC5EAB-4074-4F8D-A381-6FDAB3212AA6}" destId="{532878A0-9C79-48D5-8F9A-61FB92D09873}" srcOrd="6" destOrd="0" presId="urn:microsoft.com/office/officeart/2005/8/layout/radial5"/>
    <dgm:cxn modelId="{8596DDCC-A302-49D8-865E-764D36BBF853}" type="presParOf" srcId="{40BC5EAB-4074-4F8D-A381-6FDAB3212AA6}" destId="{2067D720-DB3A-445E-878D-F20FC150AB63}" srcOrd="7" destOrd="0" presId="urn:microsoft.com/office/officeart/2005/8/layout/radial5"/>
    <dgm:cxn modelId="{9228E1B1-F60D-4615-A035-7C3EC8F4015A}" type="presParOf" srcId="{2067D720-DB3A-445E-878D-F20FC150AB63}" destId="{B2DB8408-3047-4FC4-BDFD-D806815A6421}" srcOrd="0" destOrd="0" presId="urn:microsoft.com/office/officeart/2005/8/layout/radial5"/>
    <dgm:cxn modelId="{947B7ACA-F5CB-49A2-B2FC-F8798BB9EEA2}" type="presParOf" srcId="{40BC5EAB-4074-4F8D-A381-6FDAB3212AA6}" destId="{1EA62128-9DF4-4C9A-A32C-A4388420EFCB}" srcOrd="8" destOrd="0" presId="urn:microsoft.com/office/officeart/2005/8/layout/radial5"/>
    <dgm:cxn modelId="{543A5F15-DDB0-428F-804C-B485E37E6D63}" type="presParOf" srcId="{40BC5EAB-4074-4F8D-A381-6FDAB3212AA6}" destId="{560A8E4C-82C6-411F-ABE5-11A058A18B21}" srcOrd="9" destOrd="0" presId="urn:microsoft.com/office/officeart/2005/8/layout/radial5"/>
    <dgm:cxn modelId="{0E19E7E4-F031-4D01-998A-CBFDA8A9F6C6}" type="presParOf" srcId="{560A8E4C-82C6-411F-ABE5-11A058A18B21}" destId="{85C75F6C-F0C2-4F64-8F5C-115D5E2B2C99}" srcOrd="0" destOrd="0" presId="urn:microsoft.com/office/officeart/2005/8/layout/radial5"/>
    <dgm:cxn modelId="{67922BB0-F396-44B4-82C6-B1AC1DD5AC48}" type="presParOf" srcId="{40BC5EAB-4074-4F8D-A381-6FDAB3212AA6}" destId="{DFE2CEB3-CDE0-4BCC-8F94-32EB839D8A36}" srcOrd="10" destOrd="0" presId="urn:microsoft.com/office/officeart/2005/8/layout/radial5"/>
    <dgm:cxn modelId="{607C824E-9D07-4F7A-B1B9-A47BF3DA2391}" type="presParOf" srcId="{40BC5EAB-4074-4F8D-A381-6FDAB3212AA6}" destId="{86D8D5D1-4E16-4B23-A132-49E4795BB93D}" srcOrd="11" destOrd="0" presId="urn:microsoft.com/office/officeart/2005/8/layout/radial5"/>
    <dgm:cxn modelId="{1A1CE4A8-79D5-4C4C-8BEB-D9861D086CD0}" type="presParOf" srcId="{86D8D5D1-4E16-4B23-A132-49E4795BB93D}" destId="{F58E2A98-960A-412C-9352-4A70B084E1C0}" srcOrd="0" destOrd="0" presId="urn:microsoft.com/office/officeart/2005/8/layout/radial5"/>
    <dgm:cxn modelId="{8ACE436A-D717-477D-A4E9-8B82FAC6210A}" type="presParOf" srcId="{40BC5EAB-4074-4F8D-A381-6FDAB3212AA6}" destId="{1E3BCC3E-711B-4B13-80EE-515FEF59CBD8}" srcOrd="12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A8EC747-6932-41F3-B1E5-8006E8E23446}" type="doc">
      <dgm:prSet loTypeId="urn:microsoft.com/office/officeart/2008/layout/VerticalCurvedList" loCatId="list" qsTypeId="urn:microsoft.com/office/officeart/2005/8/quickstyle/3d3" qsCatId="3D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ADAC56B6-750D-4E11-AC77-4CBF7AD6A68E}">
      <dgm:prSet phldrT="[Текст]"/>
      <dgm:spPr/>
      <dgm:t>
        <a:bodyPr/>
        <a:lstStyle/>
        <a:p>
          <a:r>
            <a:rPr lang="uk-UA" dirty="0" smtClean="0"/>
            <a:t>Виявлення Карбону </a:t>
          </a:r>
          <a:r>
            <a:rPr lang="uk-UA" dirty="0" err="1" smtClean="0"/>
            <a:t>озоленням</a:t>
          </a:r>
          <a:r>
            <a:rPr lang="uk-UA" dirty="0" smtClean="0"/>
            <a:t> речовини з триоксидом молібдену</a:t>
          </a:r>
          <a:endParaRPr lang="ru-RU" dirty="0"/>
        </a:p>
      </dgm:t>
    </dgm:pt>
    <dgm:pt modelId="{7269E56C-B09D-4618-BE27-86B2618C9009}" type="parTrans" cxnId="{84D91715-CFC5-498F-BA85-6BC6CEF0C8BC}">
      <dgm:prSet/>
      <dgm:spPr/>
      <dgm:t>
        <a:bodyPr/>
        <a:lstStyle/>
        <a:p>
          <a:endParaRPr lang="ru-RU"/>
        </a:p>
      </dgm:t>
    </dgm:pt>
    <dgm:pt modelId="{AF93C498-2AED-4B58-88C3-A4DDF46100B4}" type="sibTrans" cxnId="{84D91715-CFC5-498F-BA85-6BC6CEF0C8BC}">
      <dgm:prSet/>
      <dgm:spPr/>
      <dgm:t>
        <a:bodyPr/>
        <a:lstStyle/>
        <a:p>
          <a:endParaRPr lang="ru-RU"/>
        </a:p>
      </dgm:t>
    </dgm:pt>
    <dgm:pt modelId="{392DC179-36B7-4B94-9E00-0A06D732924F}">
      <dgm:prSet phldrT="[Текст]"/>
      <dgm:spPr/>
      <dgm:t>
        <a:bodyPr/>
        <a:lstStyle/>
        <a:p>
          <a:r>
            <a:rPr lang="uk-UA" dirty="0" smtClean="0"/>
            <a:t>Виявлення Карбону нагріванням з </a:t>
          </a:r>
          <a:r>
            <a:rPr lang="uk-UA" dirty="0" err="1" smtClean="0"/>
            <a:t>йодатом</a:t>
          </a:r>
          <a:r>
            <a:rPr lang="uk-UA" dirty="0" smtClean="0"/>
            <a:t> калію </a:t>
          </a:r>
          <a:endParaRPr lang="ru-RU" dirty="0"/>
        </a:p>
      </dgm:t>
    </dgm:pt>
    <dgm:pt modelId="{9EB3B3D1-8055-4E5C-B313-A2A1E484F641}" type="parTrans" cxnId="{9756F153-00BF-4D37-A029-D52411E54D9F}">
      <dgm:prSet/>
      <dgm:spPr/>
      <dgm:t>
        <a:bodyPr/>
        <a:lstStyle/>
        <a:p>
          <a:endParaRPr lang="ru-RU"/>
        </a:p>
      </dgm:t>
    </dgm:pt>
    <dgm:pt modelId="{0AF71B72-AC82-4008-AB19-4C261E82A74D}" type="sibTrans" cxnId="{9756F153-00BF-4D37-A029-D52411E54D9F}">
      <dgm:prSet/>
      <dgm:spPr/>
      <dgm:t>
        <a:bodyPr/>
        <a:lstStyle/>
        <a:p>
          <a:endParaRPr lang="ru-RU"/>
        </a:p>
      </dgm:t>
    </dgm:pt>
    <dgm:pt modelId="{DE7F2A06-DFC3-41A2-8B7C-1C24CF99FE99}">
      <dgm:prSet phldrT="[Текст]"/>
      <dgm:spPr/>
      <dgm:t>
        <a:bodyPr/>
        <a:lstStyle/>
        <a:p>
          <a:r>
            <a:rPr lang="uk-UA" dirty="0" smtClean="0"/>
            <a:t>Виявлення Карбону по </a:t>
          </a:r>
          <a:r>
            <a:rPr lang="uk-UA" dirty="0" err="1" smtClean="0"/>
            <a:t>піролітичному</a:t>
          </a:r>
          <a:r>
            <a:rPr lang="uk-UA" dirty="0" smtClean="0"/>
            <a:t> утворенню ціаністого водню</a:t>
          </a:r>
          <a:endParaRPr lang="ru-RU" dirty="0"/>
        </a:p>
      </dgm:t>
    </dgm:pt>
    <dgm:pt modelId="{6B6D2F1E-1E77-4455-BA9F-C0B7E4426C14}" type="parTrans" cxnId="{602D8499-DC96-403D-9601-D875F92B7AFD}">
      <dgm:prSet/>
      <dgm:spPr/>
      <dgm:t>
        <a:bodyPr/>
        <a:lstStyle/>
        <a:p>
          <a:endParaRPr lang="ru-RU"/>
        </a:p>
      </dgm:t>
    </dgm:pt>
    <dgm:pt modelId="{54C43699-32D0-439B-AB83-7CECC8F93D41}" type="sibTrans" cxnId="{602D8499-DC96-403D-9601-D875F92B7AFD}">
      <dgm:prSet/>
      <dgm:spPr/>
      <dgm:t>
        <a:bodyPr/>
        <a:lstStyle/>
        <a:p>
          <a:endParaRPr lang="ru-RU"/>
        </a:p>
      </dgm:t>
    </dgm:pt>
    <dgm:pt modelId="{2C40AEB1-CE2F-45FB-967F-AEF505F2E062}" type="pres">
      <dgm:prSet presAssocID="{9A8EC747-6932-41F3-B1E5-8006E8E2344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A53C4D2C-2170-48AF-98C7-42D5A3EAC191}" type="pres">
      <dgm:prSet presAssocID="{9A8EC747-6932-41F3-B1E5-8006E8E23446}" presName="Name1" presStyleCnt="0"/>
      <dgm:spPr/>
    </dgm:pt>
    <dgm:pt modelId="{0D996B58-CB14-4A94-9C9E-2C87CE92C31B}" type="pres">
      <dgm:prSet presAssocID="{9A8EC747-6932-41F3-B1E5-8006E8E23446}" presName="cycle" presStyleCnt="0"/>
      <dgm:spPr/>
    </dgm:pt>
    <dgm:pt modelId="{96B1C36E-D307-4D76-BCF0-DC8E0B61FFD7}" type="pres">
      <dgm:prSet presAssocID="{9A8EC747-6932-41F3-B1E5-8006E8E23446}" presName="srcNode" presStyleLbl="node1" presStyleIdx="0" presStyleCnt="3"/>
      <dgm:spPr/>
    </dgm:pt>
    <dgm:pt modelId="{754CCA12-A31B-438A-8A7B-6729F6B50AF1}" type="pres">
      <dgm:prSet presAssocID="{9A8EC747-6932-41F3-B1E5-8006E8E23446}" presName="conn" presStyleLbl="parChTrans1D2" presStyleIdx="0" presStyleCnt="1"/>
      <dgm:spPr/>
      <dgm:t>
        <a:bodyPr/>
        <a:lstStyle/>
        <a:p>
          <a:endParaRPr lang="ru-RU"/>
        </a:p>
      </dgm:t>
    </dgm:pt>
    <dgm:pt modelId="{6E35AFE5-A7C7-4CC8-8DCD-6D37CC5EAA95}" type="pres">
      <dgm:prSet presAssocID="{9A8EC747-6932-41F3-B1E5-8006E8E23446}" presName="extraNode" presStyleLbl="node1" presStyleIdx="0" presStyleCnt="3"/>
      <dgm:spPr/>
    </dgm:pt>
    <dgm:pt modelId="{2C3D6BED-4D40-4CA0-9AC4-8DAC2DD94EA9}" type="pres">
      <dgm:prSet presAssocID="{9A8EC747-6932-41F3-B1E5-8006E8E23446}" presName="dstNode" presStyleLbl="node1" presStyleIdx="0" presStyleCnt="3"/>
      <dgm:spPr/>
    </dgm:pt>
    <dgm:pt modelId="{C352F7E9-4D14-4288-BB12-04560A8AAC78}" type="pres">
      <dgm:prSet presAssocID="{ADAC56B6-750D-4E11-AC77-4CBF7AD6A68E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E82D3B7-BF17-40C8-AFC1-9D1BB2DC3FAF}" type="pres">
      <dgm:prSet presAssocID="{ADAC56B6-750D-4E11-AC77-4CBF7AD6A68E}" presName="accent_1" presStyleCnt="0"/>
      <dgm:spPr/>
    </dgm:pt>
    <dgm:pt modelId="{13D8EFC0-9C46-4B15-BDE2-40DC83D58B20}" type="pres">
      <dgm:prSet presAssocID="{ADAC56B6-750D-4E11-AC77-4CBF7AD6A68E}" presName="accentRepeatNode" presStyleLbl="solidFgAcc1" presStyleIdx="0" presStyleCnt="3"/>
      <dgm:spPr/>
      <dgm:extLst>
        <a:ext uri="{E40237B7-FDA0-4F09-8148-C483321AD2D9}"/>
      </dgm:extLst>
    </dgm:pt>
    <dgm:pt modelId="{23738E43-168E-4958-B82F-23B3269240ED}" type="pres">
      <dgm:prSet presAssocID="{392DC179-36B7-4B94-9E00-0A06D732924F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CE83C86-DC87-46A3-B635-12A3FBADD03C}" type="pres">
      <dgm:prSet presAssocID="{392DC179-36B7-4B94-9E00-0A06D732924F}" presName="accent_2" presStyleCnt="0"/>
      <dgm:spPr/>
    </dgm:pt>
    <dgm:pt modelId="{12DDCD3D-20B1-4749-9E56-9D396D82A4B1}" type="pres">
      <dgm:prSet presAssocID="{392DC179-36B7-4B94-9E00-0A06D732924F}" presName="accentRepeatNode" presStyleLbl="solidFgAcc1" presStyleIdx="1" presStyleCnt="3"/>
      <dgm:spPr/>
      <dgm:extLst>
        <a:ext uri="{E40237B7-FDA0-4F09-8148-C483321AD2D9}"/>
      </dgm:extLst>
    </dgm:pt>
    <dgm:pt modelId="{1D8040DF-9AB3-4C44-9313-35FF44DA4948}" type="pres">
      <dgm:prSet presAssocID="{DE7F2A06-DFC3-41A2-8B7C-1C24CF99FE99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A3AE519-4DD4-470C-A494-375723B86563}" type="pres">
      <dgm:prSet presAssocID="{DE7F2A06-DFC3-41A2-8B7C-1C24CF99FE99}" presName="accent_3" presStyleCnt="0"/>
      <dgm:spPr/>
    </dgm:pt>
    <dgm:pt modelId="{847A6117-2965-4E96-971C-8A9289527813}" type="pres">
      <dgm:prSet presAssocID="{DE7F2A06-DFC3-41A2-8B7C-1C24CF99FE99}" presName="accentRepeatNode" presStyleLbl="solidFgAcc1" presStyleIdx="2" presStyleCnt="3"/>
      <dgm:spPr/>
      <dgm:extLst>
        <a:ext uri="{E40237B7-FDA0-4F09-8148-C483321AD2D9}"/>
      </dgm:extLst>
    </dgm:pt>
  </dgm:ptLst>
  <dgm:cxnLst>
    <dgm:cxn modelId="{602D8499-DC96-403D-9601-D875F92B7AFD}" srcId="{9A8EC747-6932-41F3-B1E5-8006E8E23446}" destId="{DE7F2A06-DFC3-41A2-8B7C-1C24CF99FE99}" srcOrd="2" destOrd="0" parTransId="{6B6D2F1E-1E77-4455-BA9F-C0B7E4426C14}" sibTransId="{54C43699-32D0-439B-AB83-7CECC8F93D41}"/>
    <dgm:cxn modelId="{64B1A478-DBA4-4B60-AE23-EF673738271D}" type="presOf" srcId="{392DC179-36B7-4B94-9E00-0A06D732924F}" destId="{23738E43-168E-4958-B82F-23B3269240ED}" srcOrd="0" destOrd="0" presId="urn:microsoft.com/office/officeart/2008/layout/VerticalCurvedList"/>
    <dgm:cxn modelId="{D4D1F511-50CD-4EF8-85BC-DF4E0862BD70}" type="presOf" srcId="{9A8EC747-6932-41F3-B1E5-8006E8E23446}" destId="{2C40AEB1-CE2F-45FB-967F-AEF505F2E062}" srcOrd="0" destOrd="0" presId="urn:microsoft.com/office/officeart/2008/layout/VerticalCurvedList"/>
    <dgm:cxn modelId="{4E7E802A-9EEE-4ABA-A098-A13B23A86046}" type="presOf" srcId="{DE7F2A06-DFC3-41A2-8B7C-1C24CF99FE99}" destId="{1D8040DF-9AB3-4C44-9313-35FF44DA4948}" srcOrd="0" destOrd="0" presId="urn:microsoft.com/office/officeart/2008/layout/VerticalCurvedList"/>
    <dgm:cxn modelId="{C0332B24-AB79-45CB-A74C-38DBE811F2F1}" type="presOf" srcId="{ADAC56B6-750D-4E11-AC77-4CBF7AD6A68E}" destId="{C352F7E9-4D14-4288-BB12-04560A8AAC78}" srcOrd="0" destOrd="0" presId="urn:microsoft.com/office/officeart/2008/layout/VerticalCurvedList"/>
    <dgm:cxn modelId="{73F178C8-CC1C-4508-95BB-D075C3882EDC}" type="presOf" srcId="{AF93C498-2AED-4B58-88C3-A4DDF46100B4}" destId="{754CCA12-A31B-438A-8A7B-6729F6B50AF1}" srcOrd="0" destOrd="0" presId="urn:microsoft.com/office/officeart/2008/layout/VerticalCurvedList"/>
    <dgm:cxn modelId="{84D91715-CFC5-498F-BA85-6BC6CEF0C8BC}" srcId="{9A8EC747-6932-41F3-B1E5-8006E8E23446}" destId="{ADAC56B6-750D-4E11-AC77-4CBF7AD6A68E}" srcOrd="0" destOrd="0" parTransId="{7269E56C-B09D-4618-BE27-86B2618C9009}" sibTransId="{AF93C498-2AED-4B58-88C3-A4DDF46100B4}"/>
    <dgm:cxn modelId="{9756F153-00BF-4D37-A029-D52411E54D9F}" srcId="{9A8EC747-6932-41F3-B1E5-8006E8E23446}" destId="{392DC179-36B7-4B94-9E00-0A06D732924F}" srcOrd="1" destOrd="0" parTransId="{9EB3B3D1-8055-4E5C-B313-A2A1E484F641}" sibTransId="{0AF71B72-AC82-4008-AB19-4C261E82A74D}"/>
    <dgm:cxn modelId="{1C56569F-AD65-481B-A32F-7356A2F81296}" type="presParOf" srcId="{2C40AEB1-CE2F-45FB-967F-AEF505F2E062}" destId="{A53C4D2C-2170-48AF-98C7-42D5A3EAC191}" srcOrd="0" destOrd="0" presId="urn:microsoft.com/office/officeart/2008/layout/VerticalCurvedList"/>
    <dgm:cxn modelId="{B275F020-ADF6-498D-BEB4-927A2EEE5114}" type="presParOf" srcId="{A53C4D2C-2170-48AF-98C7-42D5A3EAC191}" destId="{0D996B58-CB14-4A94-9C9E-2C87CE92C31B}" srcOrd="0" destOrd="0" presId="urn:microsoft.com/office/officeart/2008/layout/VerticalCurvedList"/>
    <dgm:cxn modelId="{FB7D4E29-69D3-40FD-A26B-96B0D61A14AF}" type="presParOf" srcId="{0D996B58-CB14-4A94-9C9E-2C87CE92C31B}" destId="{96B1C36E-D307-4D76-BCF0-DC8E0B61FFD7}" srcOrd="0" destOrd="0" presId="urn:microsoft.com/office/officeart/2008/layout/VerticalCurvedList"/>
    <dgm:cxn modelId="{33058AB4-382D-419F-B81A-A632D0582E54}" type="presParOf" srcId="{0D996B58-CB14-4A94-9C9E-2C87CE92C31B}" destId="{754CCA12-A31B-438A-8A7B-6729F6B50AF1}" srcOrd="1" destOrd="0" presId="urn:microsoft.com/office/officeart/2008/layout/VerticalCurvedList"/>
    <dgm:cxn modelId="{6984C0D5-CE80-49EE-AF80-726FF14D43B4}" type="presParOf" srcId="{0D996B58-CB14-4A94-9C9E-2C87CE92C31B}" destId="{6E35AFE5-A7C7-4CC8-8DCD-6D37CC5EAA95}" srcOrd="2" destOrd="0" presId="urn:microsoft.com/office/officeart/2008/layout/VerticalCurvedList"/>
    <dgm:cxn modelId="{F0A1D460-3583-434E-BFC9-3ABB819FF646}" type="presParOf" srcId="{0D996B58-CB14-4A94-9C9E-2C87CE92C31B}" destId="{2C3D6BED-4D40-4CA0-9AC4-8DAC2DD94EA9}" srcOrd="3" destOrd="0" presId="urn:microsoft.com/office/officeart/2008/layout/VerticalCurvedList"/>
    <dgm:cxn modelId="{DFF78BA9-AFE1-4C64-91A8-0E4BE5196BBB}" type="presParOf" srcId="{A53C4D2C-2170-48AF-98C7-42D5A3EAC191}" destId="{C352F7E9-4D14-4288-BB12-04560A8AAC78}" srcOrd="1" destOrd="0" presId="urn:microsoft.com/office/officeart/2008/layout/VerticalCurvedList"/>
    <dgm:cxn modelId="{BDA39790-713C-47B3-B1AC-5BD933D74555}" type="presParOf" srcId="{A53C4D2C-2170-48AF-98C7-42D5A3EAC191}" destId="{DE82D3B7-BF17-40C8-AFC1-9D1BB2DC3FAF}" srcOrd="2" destOrd="0" presId="urn:microsoft.com/office/officeart/2008/layout/VerticalCurvedList"/>
    <dgm:cxn modelId="{E8D644D2-F58E-4A80-A88F-C7209B71449E}" type="presParOf" srcId="{DE82D3B7-BF17-40C8-AFC1-9D1BB2DC3FAF}" destId="{13D8EFC0-9C46-4B15-BDE2-40DC83D58B20}" srcOrd="0" destOrd="0" presId="urn:microsoft.com/office/officeart/2008/layout/VerticalCurvedList"/>
    <dgm:cxn modelId="{4EB1AE1E-845C-438F-BC63-0A5265422A62}" type="presParOf" srcId="{A53C4D2C-2170-48AF-98C7-42D5A3EAC191}" destId="{23738E43-168E-4958-B82F-23B3269240ED}" srcOrd="3" destOrd="0" presId="urn:microsoft.com/office/officeart/2008/layout/VerticalCurvedList"/>
    <dgm:cxn modelId="{A368C54D-9A55-46AB-9910-B06170959298}" type="presParOf" srcId="{A53C4D2C-2170-48AF-98C7-42D5A3EAC191}" destId="{DCE83C86-DC87-46A3-B635-12A3FBADD03C}" srcOrd="4" destOrd="0" presId="urn:microsoft.com/office/officeart/2008/layout/VerticalCurvedList"/>
    <dgm:cxn modelId="{D6D30B70-6203-423A-A428-2E4518B56AE2}" type="presParOf" srcId="{DCE83C86-DC87-46A3-B635-12A3FBADD03C}" destId="{12DDCD3D-20B1-4749-9E56-9D396D82A4B1}" srcOrd="0" destOrd="0" presId="urn:microsoft.com/office/officeart/2008/layout/VerticalCurvedList"/>
    <dgm:cxn modelId="{8084BD8B-8161-4209-B133-D2DA88E22847}" type="presParOf" srcId="{A53C4D2C-2170-48AF-98C7-42D5A3EAC191}" destId="{1D8040DF-9AB3-4C44-9313-35FF44DA4948}" srcOrd="5" destOrd="0" presId="urn:microsoft.com/office/officeart/2008/layout/VerticalCurvedList"/>
    <dgm:cxn modelId="{F511018C-9FDB-414B-9E6B-80C8C05A56BF}" type="presParOf" srcId="{A53C4D2C-2170-48AF-98C7-42D5A3EAC191}" destId="{EA3AE519-4DD4-470C-A494-375723B86563}" srcOrd="6" destOrd="0" presId="urn:microsoft.com/office/officeart/2008/layout/VerticalCurvedList"/>
    <dgm:cxn modelId="{4E3154FA-7EAB-4FFC-8CA6-40F34954B300}" type="presParOf" srcId="{EA3AE519-4DD4-470C-A494-375723B86563}" destId="{847A6117-2965-4E96-971C-8A9289527813}" srcOrd="0" destOrd="0" presId="urn:microsoft.com/office/officeart/2008/layout/VerticalCurvedList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A8EC747-6932-41F3-B1E5-8006E8E23446}" type="doc">
      <dgm:prSet loTypeId="urn:microsoft.com/office/officeart/2005/8/layout/pyramid2" loCatId="list" qsTypeId="urn:microsoft.com/office/officeart/2005/8/quickstyle/simple5" qsCatId="simple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ADAC56B6-750D-4E11-AC77-4CBF7AD6A68E}">
      <dgm:prSet phldrT="[Текст]" custT="1"/>
      <dgm:spPr/>
      <dgm:t>
        <a:bodyPr/>
        <a:lstStyle/>
        <a:p>
          <a:r>
            <a:rPr lang="uk-UA" sz="2000" dirty="0" smtClean="0"/>
            <a:t>Виявлення Гідрогену в </a:t>
          </a:r>
          <a:r>
            <a:rPr lang="uk-UA" sz="2000" dirty="0" err="1" smtClean="0"/>
            <a:t>реакціїї</a:t>
          </a:r>
          <a:r>
            <a:rPr lang="uk-UA" sz="2000" dirty="0" smtClean="0"/>
            <a:t> з безводним сульфітом натрію</a:t>
          </a:r>
          <a:endParaRPr lang="ru-RU" sz="2000" dirty="0"/>
        </a:p>
      </dgm:t>
      <dgm:extLst>
        <a:ext uri="{E40237B7-FDA0-4F09-8148-C483321AD2D9}"/>
      </dgm:extLst>
    </dgm:pt>
    <dgm:pt modelId="{7269E56C-B09D-4618-BE27-86B2618C9009}" type="parTrans" cxnId="{84D91715-CFC5-498F-BA85-6BC6CEF0C8BC}">
      <dgm:prSet/>
      <dgm:spPr/>
      <dgm:t>
        <a:bodyPr/>
        <a:lstStyle/>
        <a:p>
          <a:endParaRPr lang="ru-RU"/>
        </a:p>
      </dgm:t>
    </dgm:pt>
    <dgm:pt modelId="{AF93C498-2AED-4B58-88C3-A4DDF46100B4}" type="sibTrans" cxnId="{84D91715-CFC5-498F-BA85-6BC6CEF0C8BC}">
      <dgm:prSet/>
      <dgm:spPr/>
      <dgm:t>
        <a:bodyPr/>
        <a:lstStyle/>
        <a:p>
          <a:endParaRPr lang="ru-RU"/>
        </a:p>
      </dgm:t>
    </dgm:pt>
    <dgm:pt modelId="{DE7F2A06-DFC3-41A2-8B7C-1C24CF99FE99}">
      <dgm:prSet phldrT="[Текст]" custT="1"/>
      <dgm:spPr/>
      <dgm:t>
        <a:bodyPr/>
        <a:lstStyle/>
        <a:p>
          <a:r>
            <a:rPr lang="uk-UA" sz="2000" dirty="0" smtClean="0"/>
            <a:t>Виявлення Гідрогену піролізом з сіркою</a:t>
          </a:r>
          <a:endParaRPr lang="ru-RU" sz="2000" dirty="0"/>
        </a:p>
      </dgm:t>
      <dgm:extLst>
        <a:ext uri="{E40237B7-FDA0-4F09-8148-C483321AD2D9}"/>
      </dgm:extLst>
    </dgm:pt>
    <dgm:pt modelId="{6B6D2F1E-1E77-4455-BA9F-C0B7E4426C14}" type="parTrans" cxnId="{602D8499-DC96-403D-9601-D875F92B7AFD}">
      <dgm:prSet/>
      <dgm:spPr/>
      <dgm:t>
        <a:bodyPr/>
        <a:lstStyle/>
        <a:p>
          <a:endParaRPr lang="ru-RU"/>
        </a:p>
      </dgm:t>
    </dgm:pt>
    <dgm:pt modelId="{54C43699-32D0-439B-AB83-7CECC8F93D41}" type="sibTrans" cxnId="{602D8499-DC96-403D-9601-D875F92B7AFD}">
      <dgm:prSet/>
      <dgm:spPr/>
      <dgm:t>
        <a:bodyPr/>
        <a:lstStyle/>
        <a:p>
          <a:endParaRPr lang="ru-RU"/>
        </a:p>
      </dgm:t>
    </dgm:pt>
    <dgm:pt modelId="{69B7DDC6-5C87-46CF-BBC1-D2C17521AB89}">
      <dgm:prSet phldrT="[Текст]" custT="1"/>
      <dgm:spPr/>
      <dgm:t>
        <a:bodyPr/>
        <a:lstStyle/>
        <a:p>
          <a:r>
            <a:rPr lang="uk-UA" sz="2000" dirty="0" smtClean="0"/>
            <a:t>Виявлення Гідрогену в реакції з калієм </a:t>
          </a:r>
          <a:r>
            <a:rPr lang="uk-UA" sz="2000" dirty="0" err="1" smtClean="0"/>
            <a:t>тіоціанатом</a:t>
          </a:r>
          <a:endParaRPr lang="ru-RU" sz="2000" dirty="0"/>
        </a:p>
      </dgm:t>
      <dgm:extLst>
        <a:ext uri="{E40237B7-FDA0-4F09-8148-C483321AD2D9}"/>
      </dgm:extLst>
    </dgm:pt>
    <dgm:pt modelId="{275A94DE-5B48-44AC-993C-877629286449}" type="parTrans" cxnId="{A24C43A1-1732-42CD-BEB5-16A46D2C6872}">
      <dgm:prSet/>
      <dgm:spPr/>
      <dgm:t>
        <a:bodyPr/>
        <a:lstStyle/>
        <a:p>
          <a:endParaRPr lang="ru-RU"/>
        </a:p>
      </dgm:t>
    </dgm:pt>
    <dgm:pt modelId="{609EDFB3-BED5-4E49-90C6-757B225F938A}" type="sibTrans" cxnId="{A24C43A1-1732-42CD-BEB5-16A46D2C6872}">
      <dgm:prSet/>
      <dgm:spPr/>
      <dgm:t>
        <a:bodyPr/>
        <a:lstStyle/>
        <a:p>
          <a:endParaRPr lang="ru-RU"/>
        </a:p>
      </dgm:t>
    </dgm:pt>
    <dgm:pt modelId="{7654F10F-7036-40CD-88BD-95FD2F7E98FA}">
      <dgm:prSet phldrT="[Текст]" custT="1"/>
      <dgm:spPr/>
      <dgm:t>
        <a:bodyPr/>
        <a:lstStyle/>
        <a:p>
          <a:r>
            <a:rPr lang="uk-UA" sz="2000" dirty="0" smtClean="0"/>
            <a:t>Виявлення вуглецю та водню окислюванням оксидом </a:t>
          </a:r>
          <a:r>
            <a:rPr lang="uk-UA" sz="2000" dirty="0" err="1" smtClean="0"/>
            <a:t>Купруму</a:t>
          </a:r>
          <a:endParaRPr lang="ru-RU" sz="2000" dirty="0"/>
        </a:p>
      </dgm:t>
      <dgm:extLst>
        <a:ext uri="{E40237B7-FDA0-4F09-8148-C483321AD2D9}"/>
      </dgm:extLst>
    </dgm:pt>
    <dgm:pt modelId="{C89FB8D4-19F0-4F24-83D9-B2F45E2FD5E9}" type="parTrans" cxnId="{7DD4B953-7FEF-4B68-9201-9B5C56FD90ED}">
      <dgm:prSet/>
      <dgm:spPr/>
      <dgm:t>
        <a:bodyPr/>
        <a:lstStyle/>
        <a:p>
          <a:endParaRPr lang="ru-RU"/>
        </a:p>
      </dgm:t>
    </dgm:pt>
    <dgm:pt modelId="{31C58C13-543D-44CE-86E2-282856ED4B65}" type="sibTrans" cxnId="{7DD4B953-7FEF-4B68-9201-9B5C56FD90ED}">
      <dgm:prSet/>
      <dgm:spPr/>
      <dgm:t>
        <a:bodyPr/>
        <a:lstStyle/>
        <a:p>
          <a:endParaRPr lang="ru-RU"/>
        </a:p>
      </dgm:t>
    </dgm:pt>
    <dgm:pt modelId="{F8D0E13B-D4F4-4AFB-9A91-AEBCDA0B8A8D}" type="pres">
      <dgm:prSet presAssocID="{9A8EC747-6932-41F3-B1E5-8006E8E23446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8118DDC9-2B17-409E-AA6A-95B4E2214542}" type="pres">
      <dgm:prSet presAssocID="{9A8EC747-6932-41F3-B1E5-8006E8E23446}" presName="pyramid" presStyleLbl="node1" presStyleIdx="0" presStyleCnt="1"/>
      <dgm:spPr>
        <a:solidFill>
          <a:srgbClr val="0070C0"/>
        </a:solidFill>
      </dgm:spPr>
      <dgm:t>
        <a:bodyPr/>
        <a:lstStyle/>
        <a:p>
          <a:endParaRPr lang="ru-RU"/>
        </a:p>
      </dgm:t>
    </dgm:pt>
    <dgm:pt modelId="{BFA8E671-3310-47FE-9C34-3B386FD305B4}" type="pres">
      <dgm:prSet presAssocID="{9A8EC747-6932-41F3-B1E5-8006E8E23446}" presName="theList" presStyleCnt="0"/>
      <dgm:spPr/>
    </dgm:pt>
    <dgm:pt modelId="{FEE9F89C-671E-47B5-8DC2-9E26CD2911CC}" type="pres">
      <dgm:prSet presAssocID="{ADAC56B6-750D-4E11-AC77-4CBF7AD6A68E}" presName="aNode" presStyleLbl="fgAcc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B0E9427-919B-400D-9DB9-71A821FE23B2}" type="pres">
      <dgm:prSet presAssocID="{ADAC56B6-750D-4E11-AC77-4CBF7AD6A68E}" presName="aSpace" presStyleCnt="0"/>
      <dgm:spPr/>
    </dgm:pt>
    <dgm:pt modelId="{ECC1C343-FB6D-43C5-83B4-C3AE0EF93DAD}" type="pres">
      <dgm:prSet presAssocID="{69B7DDC6-5C87-46CF-BBC1-D2C17521AB89}" presName="aNode" presStyleLbl="fgAcc1" presStyleIdx="1" presStyleCnt="4" custLinFactNeighborX="686" custLinFactNeighborY="3459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5CB4FC5-A791-465E-87B1-D8041E884FA6}" type="pres">
      <dgm:prSet presAssocID="{69B7DDC6-5C87-46CF-BBC1-D2C17521AB89}" presName="aSpace" presStyleCnt="0"/>
      <dgm:spPr/>
    </dgm:pt>
    <dgm:pt modelId="{6226E15D-4400-44FC-9C0E-D50A3B906318}" type="pres">
      <dgm:prSet presAssocID="{DE7F2A06-DFC3-41A2-8B7C-1C24CF99FE99}" presName="aNode" presStyleLbl="fgAcc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CE06389-9139-4BAC-A245-C949ABE806DB}" type="pres">
      <dgm:prSet presAssocID="{DE7F2A06-DFC3-41A2-8B7C-1C24CF99FE99}" presName="aSpace" presStyleCnt="0"/>
      <dgm:spPr/>
    </dgm:pt>
    <dgm:pt modelId="{0FAD5113-D216-4E2C-96A4-6268FB8A96C8}" type="pres">
      <dgm:prSet presAssocID="{7654F10F-7036-40CD-88BD-95FD2F7E98FA}" presName="aNode" presStyleLbl="fgAcc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CAE3BBA-400D-4E60-89C7-A5C3DEF97CB0}" type="pres">
      <dgm:prSet presAssocID="{7654F10F-7036-40CD-88BD-95FD2F7E98FA}" presName="aSpace" presStyleCnt="0"/>
      <dgm:spPr/>
    </dgm:pt>
  </dgm:ptLst>
  <dgm:cxnLst>
    <dgm:cxn modelId="{602D8499-DC96-403D-9601-D875F92B7AFD}" srcId="{9A8EC747-6932-41F3-B1E5-8006E8E23446}" destId="{DE7F2A06-DFC3-41A2-8B7C-1C24CF99FE99}" srcOrd="2" destOrd="0" parTransId="{6B6D2F1E-1E77-4455-BA9F-C0B7E4426C14}" sibTransId="{54C43699-32D0-439B-AB83-7CECC8F93D41}"/>
    <dgm:cxn modelId="{E891BAFA-113E-476C-95F2-6078DB5A1AE0}" type="presOf" srcId="{ADAC56B6-750D-4E11-AC77-4CBF7AD6A68E}" destId="{FEE9F89C-671E-47B5-8DC2-9E26CD2911CC}" srcOrd="0" destOrd="0" presId="urn:microsoft.com/office/officeart/2005/8/layout/pyramid2"/>
    <dgm:cxn modelId="{D3D53089-0A48-4D93-82E9-5FA728936D09}" type="presOf" srcId="{7654F10F-7036-40CD-88BD-95FD2F7E98FA}" destId="{0FAD5113-D216-4E2C-96A4-6268FB8A96C8}" srcOrd="0" destOrd="0" presId="urn:microsoft.com/office/officeart/2005/8/layout/pyramid2"/>
    <dgm:cxn modelId="{9DEB8C9E-A16C-4EC6-B0C8-CCC5C70635AD}" type="presOf" srcId="{9A8EC747-6932-41F3-B1E5-8006E8E23446}" destId="{F8D0E13B-D4F4-4AFB-9A91-AEBCDA0B8A8D}" srcOrd="0" destOrd="0" presId="urn:microsoft.com/office/officeart/2005/8/layout/pyramid2"/>
    <dgm:cxn modelId="{7DD4B953-7FEF-4B68-9201-9B5C56FD90ED}" srcId="{9A8EC747-6932-41F3-B1E5-8006E8E23446}" destId="{7654F10F-7036-40CD-88BD-95FD2F7E98FA}" srcOrd="3" destOrd="0" parTransId="{C89FB8D4-19F0-4F24-83D9-B2F45E2FD5E9}" sibTransId="{31C58C13-543D-44CE-86E2-282856ED4B65}"/>
    <dgm:cxn modelId="{17BB5B66-1E3A-4404-B765-14AAB0288FB5}" type="presOf" srcId="{69B7DDC6-5C87-46CF-BBC1-D2C17521AB89}" destId="{ECC1C343-FB6D-43C5-83B4-C3AE0EF93DAD}" srcOrd="0" destOrd="0" presId="urn:microsoft.com/office/officeart/2005/8/layout/pyramid2"/>
    <dgm:cxn modelId="{A24C43A1-1732-42CD-BEB5-16A46D2C6872}" srcId="{9A8EC747-6932-41F3-B1E5-8006E8E23446}" destId="{69B7DDC6-5C87-46CF-BBC1-D2C17521AB89}" srcOrd="1" destOrd="0" parTransId="{275A94DE-5B48-44AC-993C-877629286449}" sibTransId="{609EDFB3-BED5-4E49-90C6-757B225F938A}"/>
    <dgm:cxn modelId="{B9391FA6-77C2-40B7-BAAB-A371F25615EF}" type="presOf" srcId="{DE7F2A06-DFC3-41A2-8B7C-1C24CF99FE99}" destId="{6226E15D-4400-44FC-9C0E-D50A3B906318}" srcOrd="0" destOrd="0" presId="urn:microsoft.com/office/officeart/2005/8/layout/pyramid2"/>
    <dgm:cxn modelId="{84D91715-CFC5-498F-BA85-6BC6CEF0C8BC}" srcId="{9A8EC747-6932-41F3-B1E5-8006E8E23446}" destId="{ADAC56B6-750D-4E11-AC77-4CBF7AD6A68E}" srcOrd="0" destOrd="0" parTransId="{7269E56C-B09D-4618-BE27-86B2618C9009}" sibTransId="{AF93C498-2AED-4B58-88C3-A4DDF46100B4}"/>
    <dgm:cxn modelId="{10D8CCBF-629C-4516-B47E-62C31DFC1DA5}" type="presParOf" srcId="{F8D0E13B-D4F4-4AFB-9A91-AEBCDA0B8A8D}" destId="{8118DDC9-2B17-409E-AA6A-95B4E2214542}" srcOrd="0" destOrd="0" presId="urn:microsoft.com/office/officeart/2005/8/layout/pyramid2"/>
    <dgm:cxn modelId="{59E85067-1D4C-42F4-99C2-1696487C2291}" type="presParOf" srcId="{F8D0E13B-D4F4-4AFB-9A91-AEBCDA0B8A8D}" destId="{BFA8E671-3310-47FE-9C34-3B386FD305B4}" srcOrd="1" destOrd="0" presId="urn:microsoft.com/office/officeart/2005/8/layout/pyramid2"/>
    <dgm:cxn modelId="{A3876CA1-1EBE-4AE7-9B19-01AD10A015CA}" type="presParOf" srcId="{BFA8E671-3310-47FE-9C34-3B386FD305B4}" destId="{FEE9F89C-671E-47B5-8DC2-9E26CD2911CC}" srcOrd="0" destOrd="0" presId="urn:microsoft.com/office/officeart/2005/8/layout/pyramid2"/>
    <dgm:cxn modelId="{8E3A7D97-CF4B-47E1-95B5-62BACAFF63FF}" type="presParOf" srcId="{BFA8E671-3310-47FE-9C34-3B386FD305B4}" destId="{8B0E9427-919B-400D-9DB9-71A821FE23B2}" srcOrd="1" destOrd="0" presId="urn:microsoft.com/office/officeart/2005/8/layout/pyramid2"/>
    <dgm:cxn modelId="{F92EEB5B-5D7E-4E83-8E69-5FEE1757CE8B}" type="presParOf" srcId="{BFA8E671-3310-47FE-9C34-3B386FD305B4}" destId="{ECC1C343-FB6D-43C5-83B4-C3AE0EF93DAD}" srcOrd="2" destOrd="0" presId="urn:microsoft.com/office/officeart/2005/8/layout/pyramid2"/>
    <dgm:cxn modelId="{E1A0F74A-E1E5-4A1F-8CAA-6AF27E4BE89F}" type="presParOf" srcId="{BFA8E671-3310-47FE-9C34-3B386FD305B4}" destId="{25CB4FC5-A791-465E-87B1-D8041E884FA6}" srcOrd="3" destOrd="0" presId="urn:microsoft.com/office/officeart/2005/8/layout/pyramid2"/>
    <dgm:cxn modelId="{768AA98E-7FAC-42FA-9907-D40EB275BD37}" type="presParOf" srcId="{BFA8E671-3310-47FE-9C34-3B386FD305B4}" destId="{6226E15D-4400-44FC-9C0E-D50A3B906318}" srcOrd="4" destOrd="0" presId="urn:microsoft.com/office/officeart/2005/8/layout/pyramid2"/>
    <dgm:cxn modelId="{45287C19-7DD2-413C-9276-15A57B88FCC9}" type="presParOf" srcId="{BFA8E671-3310-47FE-9C34-3B386FD305B4}" destId="{2CE06389-9139-4BAC-A245-C949ABE806DB}" srcOrd="5" destOrd="0" presId="urn:microsoft.com/office/officeart/2005/8/layout/pyramid2"/>
    <dgm:cxn modelId="{ED98F0C2-FCC6-4EA4-A023-1AE26A070BE2}" type="presParOf" srcId="{BFA8E671-3310-47FE-9C34-3B386FD305B4}" destId="{0FAD5113-D216-4E2C-96A4-6268FB8A96C8}" srcOrd="6" destOrd="0" presId="urn:microsoft.com/office/officeart/2005/8/layout/pyramid2"/>
    <dgm:cxn modelId="{7FB7ADCF-D996-4E56-AFEB-6EEABA27085E}" type="presParOf" srcId="{BFA8E671-3310-47FE-9C34-3B386FD305B4}" destId="{2CAE3BBA-400D-4E60-89C7-A5C3DEF97CB0}" srcOrd="7" destOrd="0" presId="urn:microsoft.com/office/officeart/2005/8/layout/pyramid2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650D85E-1767-429C-B00B-DB9753DBE09C}" type="doc">
      <dgm:prSet loTypeId="urn:microsoft.com/office/officeart/2008/layout/VerticalCurvedList" loCatId="list" qsTypeId="urn:microsoft.com/office/officeart/2005/8/quickstyle/simple3" qsCatId="simple" csTypeId="urn:microsoft.com/office/officeart/2005/8/colors/accent2_5" csCatId="accent2" phldr="1"/>
      <dgm:spPr/>
      <dgm:t>
        <a:bodyPr/>
        <a:lstStyle/>
        <a:p>
          <a:endParaRPr lang="ru-RU"/>
        </a:p>
      </dgm:t>
    </dgm:pt>
    <dgm:pt modelId="{687FC1A9-1660-490A-9139-5C24BE390755}">
      <dgm:prSet phldrT="[Текст]"/>
      <dgm:spPr/>
      <dgm:t>
        <a:bodyPr/>
        <a:lstStyle/>
        <a:p>
          <a:pPr algn="ctr"/>
          <a:r>
            <a:rPr lang="ru-RU" dirty="0" smtClean="0"/>
            <a:t>«</a:t>
          </a:r>
          <a:r>
            <a:rPr lang="ru-RU" dirty="0" err="1" smtClean="0"/>
            <a:t>Ферокс</a:t>
          </a:r>
          <a:r>
            <a:rPr lang="uk-UA" dirty="0" smtClean="0"/>
            <a:t>» – проба на </a:t>
          </a:r>
          <a:r>
            <a:rPr lang="uk-UA" dirty="0" err="1" smtClean="0"/>
            <a:t>Оксиген</a:t>
          </a:r>
          <a:endParaRPr lang="ru-RU" dirty="0"/>
        </a:p>
      </dgm:t>
    </dgm:pt>
    <dgm:pt modelId="{706E7D5D-31D7-4FCD-BE28-A481E23E32F0}" type="parTrans" cxnId="{D45DEEB0-BE05-44A0-A417-6780F6D07D32}">
      <dgm:prSet/>
      <dgm:spPr/>
      <dgm:t>
        <a:bodyPr/>
        <a:lstStyle/>
        <a:p>
          <a:endParaRPr lang="ru-RU"/>
        </a:p>
      </dgm:t>
    </dgm:pt>
    <dgm:pt modelId="{C66CE9A3-BCEB-4948-ACEC-05EA92EF4911}" type="sibTrans" cxnId="{D45DEEB0-BE05-44A0-A417-6780F6D07D32}">
      <dgm:prSet/>
      <dgm:spPr/>
      <dgm:t>
        <a:bodyPr/>
        <a:lstStyle/>
        <a:p>
          <a:endParaRPr lang="ru-RU"/>
        </a:p>
      </dgm:t>
    </dgm:pt>
    <dgm:pt modelId="{5A11A31B-1173-4EB4-9CEA-22672EA45BAD}">
      <dgm:prSet phldrT="[Текст]"/>
      <dgm:spPr/>
      <dgm:t>
        <a:bodyPr/>
        <a:lstStyle/>
        <a:p>
          <a:pPr algn="ctr"/>
          <a:r>
            <a:rPr lang="uk-UA" dirty="0" smtClean="0"/>
            <a:t>Виявлення </a:t>
          </a:r>
          <a:r>
            <a:rPr lang="uk-UA" dirty="0" err="1" smtClean="0"/>
            <a:t>Оксигену</a:t>
          </a:r>
          <a:r>
            <a:rPr lang="uk-UA" dirty="0" smtClean="0"/>
            <a:t> з </a:t>
          </a:r>
          <a:r>
            <a:rPr lang="uk-UA" dirty="0" err="1" smtClean="0"/>
            <a:t>тетратіоціанокобальтатом</a:t>
          </a:r>
          <a:r>
            <a:rPr lang="uk-UA" dirty="0" smtClean="0"/>
            <a:t> калію</a:t>
          </a:r>
          <a:endParaRPr lang="ru-RU" dirty="0"/>
        </a:p>
      </dgm:t>
    </dgm:pt>
    <dgm:pt modelId="{D4671A06-FEB3-42D4-BD69-585B21ED5C11}" type="parTrans" cxnId="{553C5F28-0DDD-4DC1-825C-1F5E43AA45F4}">
      <dgm:prSet/>
      <dgm:spPr/>
      <dgm:t>
        <a:bodyPr/>
        <a:lstStyle/>
        <a:p>
          <a:endParaRPr lang="ru-RU"/>
        </a:p>
      </dgm:t>
    </dgm:pt>
    <dgm:pt modelId="{5D60DD6E-C13A-40E0-BBBA-CDFB47AFD15F}" type="sibTrans" cxnId="{553C5F28-0DDD-4DC1-825C-1F5E43AA45F4}">
      <dgm:prSet/>
      <dgm:spPr/>
      <dgm:t>
        <a:bodyPr/>
        <a:lstStyle/>
        <a:p>
          <a:endParaRPr lang="ru-RU"/>
        </a:p>
      </dgm:t>
    </dgm:pt>
    <dgm:pt modelId="{E45187E8-82F2-44AD-84C5-FCB552087C5F}" type="pres">
      <dgm:prSet presAssocID="{2650D85E-1767-429C-B00B-DB9753DBE09C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617B107C-278C-4B69-84C5-4169EBE6A6C1}" type="pres">
      <dgm:prSet presAssocID="{2650D85E-1767-429C-B00B-DB9753DBE09C}" presName="Name1" presStyleCnt="0"/>
      <dgm:spPr/>
    </dgm:pt>
    <dgm:pt modelId="{340CEAAE-AC3F-457B-B6D4-1C7827AE7F0C}" type="pres">
      <dgm:prSet presAssocID="{2650D85E-1767-429C-B00B-DB9753DBE09C}" presName="cycle" presStyleCnt="0"/>
      <dgm:spPr/>
    </dgm:pt>
    <dgm:pt modelId="{038F9C32-AE37-48D4-8F0B-773975617790}" type="pres">
      <dgm:prSet presAssocID="{2650D85E-1767-429C-B00B-DB9753DBE09C}" presName="srcNode" presStyleLbl="node1" presStyleIdx="0" presStyleCnt="2"/>
      <dgm:spPr/>
    </dgm:pt>
    <dgm:pt modelId="{26C5D44A-E29A-491F-BAC7-B6E169DABF84}" type="pres">
      <dgm:prSet presAssocID="{2650D85E-1767-429C-B00B-DB9753DBE09C}" presName="conn" presStyleLbl="parChTrans1D2" presStyleIdx="0" presStyleCnt="1"/>
      <dgm:spPr/>
      <dgm:t>
        <a:bodyPr/>
        <a:lstStyle/>
        <a:p>
          <a:endParaRPr lang="ru-RU"/>
        </a:p>
      </dgm:t>
    </dgm:pt>
    <dgm:pt modelId="{81A2EDA6-D420-44EE-B7AA-4EE71DB3FDCB}" type="pres">
      <dgm:prSet presAssocID="{2650D85E-1767-429C-B00B-DB9753DBE09C}" presName="extraNode" presStyleLbl="node1" presStyleIdx="0" presStyleCnt="2"/>
      <dgm:spPr/>
    </dgm:pt>
    <dgm:pt modelId="{D016683D-A46D-4AA4-9C3F-A96F5AADA770}" type="pres">
      <dgm:prSet presAssocID="{2650D85E-1767-429C-B00B-DB9753DBE09C}" presName="dstNode" presStyleLbl="node1" presStyleIdx="0" presStyleCnt="2"/>
      <dgm:spPr/>
    </dgm:pt>
    <dgm:pt modelId="{3EF37529-8B96-40DA-AF43-53C0D003FB63}" type="pres">
      <dgm:prSet presAssocID="{687FC1A9-1660-490A-9139-5C24BE390755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76B27AD-C44B-4976-B7D3-06674F554613}" type="pres">
      <dgm:prSet presAssocID="{687FC1A9-1660-490A-9139-5C24BE390755}" presName="accent_1" presStyleCnt="0"/>
      <dgm:spPr/>
    </dgm:pt>
    <dgm:pt modelId="{509781C5-33E8-4898-B732-05735642D875}" type="pres">
      <dgm:prSet presAssocID="{687FC1A9-1660-490A-9139-5C24BE390755}" presName="accentRepeatNode" presStyleLbl="solidFgAcc1" presStyleIdx="0" presStyleCnt="2"/>
      <dgm:spPr/>
    </dgm:pt>
    <dgm:pt modelId="{7ED3026E-3306-406B-A8A6-F5DC730B798D}" type="pres">
      <dgm:prSet presAssocID="{5A11A31B-1173-4EB4-9CEA-22672EA45BAD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2D3BD3E-E39E-4300-AF6E-F65B5637424F}" type="pres">
      <dgm:prSet presAssocID="{5A11A31B-1173-4EB4-9CEA-22672EA45BAD}" presName="accent_2" presStyleCnt="0"/>
      <dgm:spPr/>
    </dgm:pt>
    <dgm:pt modelId="{09CE0EB3-6FD2-445B-9748-1A038C89EAEA}" type="pres">
      <dgm:prSet presAssocID="{5A11A31B-1173-4EB4-9CEA-22672EA45BAD}" presName="accentRepeatNode" presStyleLbl="solidFgAcc1" presStyleIdx="1" presStyleCnt="2"/>
      <dgm:spPr/>
    </dgm:pt>
  </dgm:ptLst>
  <dgm:cxnLst>
    <dgm:cxn modelId="{1C828335-0D8D-4544-B5A0-9DB5412C6FE7}" type="presOf" srcId="{2650D85E-1767-429C-B00B-DB9753DBE09C}" destId="{E45187E8-82F2-44AD-84C5-FCB552087C5F}" srcOrd="0" destOrd="0" presId="urn:microsoft.com/office/officeart/2008/layout/VerticalCurvedList"/>
    <dgm:cxn modelId="{553C5F28-0DDD-4DC1-825C-1F5E43AA45F4}" srcId="{2650D85E-1767-429C-B00B-DB9753DBE09C}" destId="{5A11A31B-1173-4EB4-9CEA-22672EA45BAD}" srcOrd="1" destOrd="0" parTransId="{D4671A06-FEB3-42D4-BD69-585B21ED5C11}" sibTransId="{5D60DD6E-C13A-40E0-BBBA-CDFB47AFD15F}"/>
    <dgm:cxn modelId="{65B58FAA-0B13-408A-8628-824011E9ED9C}" type="presOf" srcId="{C66CE9A3-BCEB-4948-ACEC-05EA92EF4911}" destId="{26C5D44A-E29A-491F-BAC7-B6E169DABF84}" srcOrd="0" destOrd="0" presId="urn:microsoft.com/office/officeart/2008/layout/VerticalCurvedList"/>
    <dgm:cxn modelId="{C510DF43-16BA-4496-8ADB-60E7A2501A5F}" type="presOf" srcId="{687FC1A9-1660-490A-9139-5C24BE390755}" destId="{3EF37529-8B96-40DA-AF43-53C0D003FB63}" srcOrd="0" destOrd="0" presId="urn:microsoft.com/office/officeart/2008/layout/VerticalCurvedList"/>
    <dgm:cxn modelId="{886B807B-AFBD-46A4-BA30-6D49915649A0}" type="presOf" srcId="{5A11A31B-1173-4EB4-9CEA-22672EA45BAD}" destId="{7ED3026E-3306-406B-A8A6-F5DC730B798D}" srcOrd="0" destOrd="0" presId="urn:microsoft.com/office/officeart/2008/layout/VerticalCurvedList"/>
    <dgm:cxn modelId="{D45DEEB0-BE05-44A0-A417-6780F6D07D32}" srcId="{2650D85E-1767-429C-B00B-DB9753DBE09C}" destId="{687FC1A9-1660-490A-9139-5C24BE390755}" srcOrd="0" destOrd="0" parTransId="{706E7D5D-31D7-4FCD-BE28-A481E23E32F0}" sibTransId="{C66CE9A3-BCEB-4948-ACEC-05EA92EF4911}"/>
    <dgm:cxn modelId="{C925E8B9-7B8A-467D-9095-D4E2C2E88852}" type="presParOf" srcId="{E45187E8-82F2-44AD-84C5-FCB552087C5F}" destId="{617B107C-278C-4B69-84C5-4169EBE6A6C1}" srcOrd="0" destOrd="0" presId="urn:microsoft.com/office/officeart/2008/layout/VerticalCurvedList"/>
    <dgm:cxn modelId="{7CEFA3BC-C480-48EA-B672-D3998E3E1CBB}" type="presParOf" srcId="{617B107C-278C-4B69-84C5-4169EBE6A6C1}" destId="{340CEAAE-AC3F-457B-B6D4-1C7827AE7F0C}" srcOrd="0" destOrd="0" presId="urn:microsoft.com/office/officeart/2008/layout/VerticalCurvedList"/>
    <dgm:cxn modelId="{29525A14-2FF3-47AC-8CA2-6825860C2FE2}" type="presParOf" srcId="{340CEAAE-AC3F-457B-B6D4-1C7827AE7F0C}" destId="{038F9C32-AE37-48D4-8F0B-773975617790}" srcOrd="0" destOrd="0" presId="urn:microsoft.com/office/officeart/2008/layout/VerticalCurvedList"/>
    <dgm:cxn modelId="{9AD84E48-2735-4CC0-9E79-6A480F0EBE36}" type="presParOf" srcId="{340CEAAE-AC3F-457B-B6D4-1C7827AE7F0C}" destId="{26C5D44A-E29A-491F-BAC7-B6E169DABF84}" srcOrd="1" destOrd="0" presId="urn:microsoft.com/office/officeart/2008/layout/VerticalCurvedList"/>
    <dgm:cxn modelId="{562D379F-2417-418D-8B0C-C12F27DF6400}" type="presParOf" srcId="{340CEAAE-AC3F-457B-B6D4-1C7827AE7F0C}" destId="{81A2EDA6-D420-44EE-B7AA-4EE71DB3FDCB}" srcOrd="2" destOrd="0" presId="urn:microsoft.com/office/officeart/2008/layout/VerticalCurvedList"/>
    <dgm:cxn modelId="{8BCEC733-D8E9-4E94-8B9C-C748AB4748D4}" type="presParOf" srcId="{340CEAAE-AC3F-457B-B6D4-1C7827AE7F0C}" destId="{D016683D-A46D-4AA4-9C3F-A96F5AADA770}" srcOrd="3" destOrd="0" presId="urn:microsoft.com/office/officeart/2008/layout/VerticalCurvedList"/>
    <dgm:cxn modelId="{62860426-D5ED-4A41-84E5-40AF05783531}" type="presParOf" srcId="{617B107C-278C-4B69-84C5-4169EBE6A6C1}" destId="{3EF37529-8B96-40DA-AF43-53C0D003FB63}" srcOrd="1" destOrd="0" presId="urn:microsoft.com/office/officeart/2008/layout/VerticalCurvedList"/>
    <dgm:cxn modelId="{F94D888E-EE8B-4DB6-9C80-BE2ADA32A93D}" type="presParOf" srcId="{617B107C-278C-4B69-84C5-4169EBE6A6C1}" destId="{576B27AD-C44B-4976-B7D3-06674F554613}" srcOrd="2" destOrd="0" presId="urn:microsoft.com/office/officeart/2008/layout/VerticalCurvedList"/>
    <dgm:cxn modelId="{811D2B70-9105-42B9-9324-99DC61CEDE12}" type="presParOf" srcId="{576B27AD-C44B-4976-B7D3-06674F554613}" destId="{509781C5-33E8-4898-B732-05735642D875}" srcOrd="0" destOrd="0" presId="urn:microsoft.com/office/officeart/2008/layout/VerticalCurvedList"/>
    <dgm:cxn modelId="{02C387F6-7245-4507-B8D7-B76D095E7C08}" type="presParOf" srcId="{617B107C-278C-4B69-84C5-4169EBE6A6C1}" destId="{7ED3026E-3306-406B-A8A6-F5DC730B798D}" srcOrd="3" destOrd="0" presId="urn:microsoft.com/office/officeart/2008/layout/VerticalCurvedList"/>
    <dgm:cxn modelId="{80958D4F-3B42-4575-B5A2-D9AF4746405F}" type="presParOf" srcId="{617B107C-278C-4B69-84C5-4169EBE6A6C1}" destId="{F2D3BD3E-E39E-4300-AF6E-F65B5637424F}" srcOrd="4" destOrd="0" presId="urn:microsoft.com/office/officeart/2008/layout/VerticalCurvedList"/>
    <dgm:cxn modelId="{090569EF-8848-4096-9A12-B4FCE7B0AFDA}" type="presParOf" srcId="{F2D3BD3E-E39E-4300-AF6E-F65B5637424F}" destId="{09CE0EB3-6FD2-445B-9748-1A038C89EAEA}" srcOrd="0" destOrd="0" presId="urn:microsoft.com/office/officeart/2008/layout/VerticalCurvedList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13527B-A08C-4868-81BE-102133AE4769}" type="doc">
      <dgm:prSet loTypeId="urn:microsoft.com/office/officeart/2008/layout/AlternatingHexagons" loCatId="list" qsTypeId="urn:microsoft.com/office/officeart/2005/8/quickstyle/simple1#5" qsCatId="simple" csTypeId="urn:microsoft.com/office/officeart/2005/8/colors/accent1_2#2" csCatId="accent1" phldr="1"/>
      <dgm:spPr/>
      <dgm:t>
        <a:bodyPr/>
        <a:lstStyle/>
        <a:p>
          <a:endParaRPr lang="ru-RU"/>
        </a:p>
      </dgm:t>
    </dgm:pt>
    <dgm:pt modelId="{78604A61-93E9-4F02-AC0B-1324B324C782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noFill/>
        </a:ln>
        <a:effectLst>
          <a:outerShdw blurRad="184150" dist="241300" dir="11520000" sx="110000" sy="110000" algn="ctr">
            <a:srgbClr val="000000">
              <a:alpha val="18000"/>
            </a:srgbClr>
          </a:outerShdw>
        </a:effectLst>
        <a:scene3d>
          <a:camera prst="perspectiveFront" fov="5100000">
            <a:rot lat="0" lon="2100000" rev="0"/>
          </a:camera>
          <a:lightRig rig="flood" dir="tr">
            <a:rot lat="0" lon="0" rev="13800000"/>
          </a:lightRig>
        </a:scene3d>
        <a:sp3d extrusionH="107950" prstMaterial="plastic">
          <a:bevelT w="82550" h="63500" prst="divot"/>
          <a:bevelB/>
        </a:sp3d>
      </dgm:spPr>
      <dgm:t>
        <a:bodyPr/>
        <a:lstStyle/>
        <a:p>
          <a:endParaRPr lang="ru-RU" dirty="0"/>
        </a:p>
      </dgm:t>
      <dgm:extLst>
        <a:ext uri="{E40237B7-FDA0-4F09-8148-C483321AD2D9}"/>
      </dgm:extLst>
    </dgm:pt>
    <dgm:pt modelId="{944EDBDC-2D90-4ACD-B18C-F8F387516933}" type="parTrans" cxnId="{90FFEEA4-44F2-4B1C-BFE1-89F22A424663}">
      <dgm:prSet/>
      <dgm:spPr/>
      <dgm:t>
        <a:bodyPr/>
        <a:lstStyle/>
        <a:p>
          <a:endParaRPr lang="ru-RU"/>
        </a:p>
      </dgm:t>
    </dgm:pt>
    <dgm:pt modelId="{3814D5AB-4634-45A5-A067-12A64D3E09C2}" type="sibTrans" cxnId="{90FFEEA4-44F2-4B1C-BFE1-89F22A424663}">
      <dgm:prSet>
        <dgm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dgm:style>
      </dgm:prSet>
      <dgm:spPr>
        <a:ln>
          <a:noFill/>
        </a:ln>
        <a:effectLst>
          <a:outerShdw blurRad="184150" dist="241300" dir="11520000" sx="110000" sy="110000" algn="ctr">
            <a:srgbClr val="000000">
              <a:alpha val="18000"/>
            </a:srgbClr>
          </a:outerShdw>
        </a:effectLst>
        <a:scene3d>
          <a:camera prst="perspectiveFront" fov="5100000">
            <a:rot lat="0" lon="2100000" rev="0"/>
          </a:camera>
          <a:lightRig rig="flood" dir="tr">
            <a:rot lat="0" lon="0" rev="13800000"/>
          </a:lightRig>
        </a:scene3d>
        <a:sp3d extrusionH="107950" prstMaterial="plastic">
          <a:bevelT w="82550" h="63500" prst="divot"/>
          <a:bevelB/>
        </a:sp3d>
      </dgm:spPr>
      <dgm:t>
        <a:bodyPr/>
        <a:lstStyle/>
        <a:p>
          <a:endParaRPr lang="ru-RU"/>
        </a:p>
      </dgm:t>
    </dgm:pt>
    <dgm:pt modelId="{10EA44B9-3390-422C-8FF1-4172E530D26C}">
      <dgm:prSet phldrT="[Текст]" custT="1"/>
      <dgm:spPr/>
      <dgm:t>
        <a:bodyPr/>
        <a:lstStyle/>
        <a:p>
          <a:pPr algn="ctr"/>
          <a:r>
            <a:rPr lang="uk-UA" sz="1800" dirty="0" smtClean="0"/>
            <a:t>Виявлення азоту по утворенню </a:t>
          </a:r>
          <a:r>
            <a:rPr lang="uk-UA" sz="1800" dirty="0" err="1" smtClean="0"/>
            <a:t>берлинської</a:t>
          </a:r>
          <a:r>
            <a:rPr lang="uk-UA" sz="1800" dirty="0" smtClean="0"/>
            <a:t> лазурі</a:t>
          </a:r>
          <a:endParaRPr lang="ru-RU" sz="1800" dirty="0"/>
        </a:p>
      </dgm:t>
    </dgm:pt>
    <dgm:pt modelId="{3ADE0166-AEFF-410E-B4AD-16E121917708}" type="parTrans" cxnId="{58FE8818-F406-4496-8C09-0613D1BADC22}">
      <dgm:prSet/>
      <dgm:spPr/>
      <dgm:t>
        <a:bodyPr/>
        <a:lstStyle/>
        <a:p>
          <a:endParaRPr lang="ru-RU"/>
        </a:p>
      </dgm:t>
    </dgm:pt>
    <dgm:pt modelId="{8A640D2D-B5D3-41A9-8F3A-C0870C3B0D4A}" type="sibTrans" cxnId="{58FE8818-F406-4496-8C09-0613D1BADC22}">
      <dgm:prSet/>
      <dgm:spPr/>
      <dgm:t>
        <a:bodyPr/>
        <a:lstStyle/>
        <a:p>
          <a:endParaRPr lang="ru-RU"/>
        </a:p>
      </dgm:t>
    </dgm:pt>
    <dgm:pt modelId="{2981271B-3E31-46F0-82B4-2B45CBF80411}">
      <dgm:prSet>
        <dgm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dgm:style>
      </dgm:prSet>
      <dgm:spPr>
        <a:ln>
          <a:noFill/>
        </a:ln>
        <a:effectLst>
          <a:outerShdw blurRad="184150" dist="241300" dir="11520000" sx="110000" sy="110000" algn="ctr">
            <a:srgbClr val="000000">
              <a:alpha val="18000"/>
            </a:srgbClr>
          </a:outerShdw>
        </a:effectLst>
        <a:scene3d>
          <a:camera prst="perspectiveFront" fov="5100000">
            <a:rot lat="0" lon="2100000" rev="0"/>
          </a:camera>
          <a:lightRig rig="flood" dir="tr">
            <a:rot lat="0" lon="0" rev="13800000"/>
          </a:lightRig>
        </a:scene3d>
        <a:sp3d extrusionH="107950" prstMaterial="plastic">
          <a:bevelT w="82550" h="63500" prst="divot"/>
          <a:bevelB/>
        </a:sp3d>
      </dgm:spPr>
      <dgm:t>
        <a:bodyPr/>
        <a:lstStyle/>
        <a:p>
          <a:endParaRPr lang="ru-RU" dirty="0"/>
        </a:p>
      </dgm:t>
      <dgm:extLst>
        <a:ext uri="{E40237B7-FDA0-4F09-8148-C483321AD2D9}"/>
      </dgm:extLst>
    </dgm:pt>
    <dgm:pt modelId="{BE23903F-B037-4DC7-A467-9998ACD1ECF8}" type="parTrans" cxnId="{746DDC01-B38E-4F5F-A55A-5FEE454D5135}">
      <dgm:prSet/>
      <dgm:spPr/>
      <dgm:t>
        <a:bodyPr/>
        <a:lstStyle/>
        <a:p>
          <a:endParaRPr lang="ru-RU"/>
        </a:p>
      </dgm:t>
    </dgm:pt>
    <dgm:pt modelId="{3293DC5E-86F8-4D33-883B-AB0B1FA97EFB}" type="sibTrans" cxnId="{746DDC01-B38E-4F5F-A55A-5FEE454D5135}">
      <dgm:prSet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>
        <a:ln>
          <a:noFill/>
        </a:ln>
        <a:effectLst>
          <a:outerShdw blurRad="184150" dist="241300" dir="11520000" sx="110000" sy="110000" algn="ctr">
            <a:srgbClr val="000000">
              <a:alpha val="18000"/>
            </a:srgbClr>
          </a:outerShdw>
        </a:effectLst>
        <a:scene3d>
          <a:camera prst="perspectiveFront" fov="5100000">
            <a:rot lat="0" lon="2100000" rev="0"/>
          </a:camera>
          <a:lightRig rig="flood" dir="tr">
            <a:rot lat="0" lon="0" rev="13800000"/>
          </a:lightRig>
        </a:scene3d>
        <a:sp3d extrusionH="107950" prstMaterial="plastic">
          <a:bevelT w="82550" h="63500" prst="divot"/>
          <a:bevelB/>
        </a:sp3d>
      </dgm:spPr>
      <dgm:t>
        <a:bodyPr/>
        <a:lstStyle/>
        <a:p>
          <a:endParaRPr lang="ru-RU"/>
        </a:p>
      </dgm:t>
    </dgm:pt>
    <dgm:pt modelId="{C7136596-774F-4FF0-AD7A-D15399893CF0}">
      <dgm:prSet phldrT="[Текст]" custT="1"/>
      <dgm:spPr/>
      <dgm:t>
        <a:bodyPr/>
        <a:lstStyle/>
        <a:p>
          <a:pPr algn="ctr"/>
          <a:r>
            <a:rPr lang="uk-UA" sz="1600" dirty="0" smtClean="0"/>
            <a:t>Виявлення Нітрогену по утворенню </a:t>
          </a:r>
          <a:r>
            <a:rPr lang="uk-UA" sz="1600" dirty="0" err="1" smtClean="0"/>
            <a:t>о-нітрофенілгідроксиламіну</a:t>
          </a:r>
          <a:endParaRPr lang="ru-RU" sz="1600" dirty="0"/>
        </a:p>
      </dgm:t>
    </dgm:pt>
    <dgm:pt modelId="{88159637-8B4E-4C67-ADEC-BEF129642B81}" type="parTrans" cxnId="{E384711D-DFBA-4EA3-B561-5AEEAA8CF94B}">
      <dgm:prSet/>
      <dgm:spPr/>
      <dgm:t>
        <a:bodyPr/>
        <a:lstStyle/>
        <a:p>
          <a:endParaRPr lang="ru-RU"/>
        </a:p>
      </dgm:t>
    </dgm:pt>
    <dgm:pt modelId="{C3C7F95E-CC7D-49B5-885F-B669DF086123}" type="sibTrans" cxnId="{E384711D-DFBA-4EA3-B561-5AEEAA8CF94B}">
      <dgm:prSet/>
      <dgm:spPr/>
      <dgm:t>
        <a:bodyPr/>
        <a:lstStyle/>
        <a:p>
          <a:endParaRPr lang="ru-RU"/>
        </a:p>
      </dgm:t>
    </dgm:pt>
    <dgm:pt modelId="{C52BCF8B-DE42-437B-9EEC-6A82B73180E2}">
      <dgm:prSet phldrT="[Текст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>
        <a:ln>
          <a:noFill/>
        </a:ln>
        <a:effectLst>
          <a:outerShdw blurRad="184150" dist="241300" dir="11520000" sx="110000" sy="110000" algn="ctr">
            <a:srgbClr val="000000">
              <a:alpha val="18000"/>
            </a:srgbClr>
          </a:outerShdw>
        </a:effectLst>
        <a:scene3d>
          <a:camera prst="perspectiveFront" fov="5100000">
            <a:rot lat="0" lon="2100000" rev="0"/>
          </a:camera>
          <a:lightRig rig="flood" dir="tr">
            <a:rot lat="0" lon="0" rev="13800000"/>
          </a:lightRig>
        </a:scene3d>
        <a:sp3d extrusionH="107950" prstMaterial="plastic">
          <a:bevelT w="82550" h="63500" prst="divot"/>
          <a:bevelB/>
        </a:sp3d>
      </dgm:spPr>
      <dgm:t>
        <a:bodyPr/>
        <a:lstStyle/>
        <a:p>
          <a:endParaRPr lang="ru-RU" dirty="0"/>
        </a:p>
      </dgm:t>
      <dgm:extLst>
        <a:ext uri="{E40237B7-FDA0-4F09-8148-C483321AD2D9}"/>
      </dgm:extLst>
    </dgm:pt>
    <dgm:pt modelId="{7544F0FD-8EF9-4D1C-8EAF-5C45E22CF443}" type="parTrans" cxnId="{B88B495D-7389-4C67-AF4A-B46852F0F79F}">
      <dgm:prSet/>
      <dgm:spPr/>
      <dgm:t>
        <a:bodyPr/>
        <a:lstStyle/>
        <a:p>
          <a:endParaRPr lang="ru-RU"/>
        </a:p>
      </dgm:t>
    </dgm:pt>
    <dgm:pt modelId="{E4041AE8-278B-4C29-BACF-E81B797F7A7E}" type="sibTrans" cxnId="{B88B495D-7389-4C67-AF4A-B46852F0F79F}">
      <dgm:prSet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>
        <a:ln>
          <a:noFill/>
        </a:ln>
        <a:effectLst>
          <a:outerShdw blurRad="184150" dist="241300" dir="11520000" sx="110000" sy="110000" algn="ctr">
            <a:srgbClr val="000000">
              <a:alpha val="18000"/>
            </a:srgbClr>
          </a:outerShdw>
        </a:effectLst>
        <a:scene3d>
          <a:camera prst="perspectiveFront" fov="5100000">
            <a:rot lat="0" lon="2100000" rev="0"/>
          </a:camera>
          <a:lightRig rig="flood" dir="tr">
            <a:rot lat="0" lon="0" rev="13800000"/>
          </a:lightRig>
        </a:scene3d>
        <a:sp3d extrusionH="107950" prstMaterial="plastic">
          <a:bevelT w="82550" h="63500" prst="divot"/>
          <a:bevelB/>
        </a:sp3d>
      </dgm:spPr>
      <dgm:t>
        <a:bodyPr/>
        <a:lstStyle/>
        <a:p>
          <a:endParaRPr lang="ru-RU"/>
        </a:p>
      </dgm:t>
    </dgm:pt>
    <dgm:pt modelId="{BCA295AE-93DA-486D-8381-792420C8A256}">
      <dgm:prSet phldrT="[Текст]"/>
      <dgm:spPr/>
      <dgm:t>
        <a:bodyPr/>
        <a:lstStyle/>
        <a:p>
          <a:pPr algn="ctr"/>
          <a:r>
            <a:rPr lang="uk-UA" dirty="0" smtClean="0"/>
            <a:t>Виявлення Нітрогену по утворенню </a:t>
          </a:r>
          <a:r>
            <a:rPr lang="uk-UA" dirty="0" err="1" smtClean="0"/>
            <a:t>роданіду</a:t>
          </a:r>
          <a:endParaRPr lang="ru-RU" dirty="0"/>
        </a:p>
      </dgm:t>
    </dgm:pt>
    <dgm:pt modelId="{18EA4E49-277A-4A3C-8494-1773D1CE019C}" type="parTrans" cxnId="{CFC6F215-87AD-4A1B-B8A3-84431DC6E9E9}">
      <dgm:prSet/>
      <dgm:spPr/>
      <dgm:t>
        <a:bodyPr/>
        <a:lstStyle/>
        <a:p>
          <a:endParaRPr lang="ru-RU"/>
        </a:p>
      </dgm:t>
    </dgm:pt>
    <dgm:pt modelId="{C9F3DEF0-726F-4D13-8CE4-E04411723785}" type="sibTrans" cxnId="{CFC6F215-87AD-4A1B-B8A3-84431DC6E9E9}">
      <dgm:prSet/>
      <dgm:spPr/>
      <dgm:t>
        <a:bodyPr/>
        <a:lstStyle/>
        <a:p>
          <a:endParaRPr lang="ru-RU"/>
        </a:p>
      </dgm:t>
    </dgm:pt>
    <dgm:pt modelId="{635294FE-1DC3-43AA-89B9-D15D1BE17238}" type="pres">
      <dgm:prSet presAssocID="{AA13527B-A08C-4868-81BE-102133AE4769}" presName="Name0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A096E52E-ADCD-4C6B-8D77-A9D19F8F8FC0}" type="pres">
      <dgm:prSet presAssocID="{78604A61-93E9-4F02-AC0B-1324B324C782}" presName="composite" presStyleCnt="0"/>
      <dgm:spPr/>
    </dgm:pt>
    <dgm:pt modelId="{E8CBB5BA-6014-42BD-A50E-B6CDE91AF3BE}" type="pres">
      <dgm:prSet presAssocID="{78604A61-93E9-4F02-AC0B-1324B324C782}" presName="Parent1" presStyleLbl="node1" presStyleIdx="0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C373BFA-DB2C-478F-B8CF-D82DB2341099}" type="pres">
      <dgm:prSet presAssocID="{78604A61-93E9-4F02-AC0B-1324B324C782}" presName="Childtext1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71519A5-C5E2-42AE-8040-A7460671C7FE}" type="pres">
      <dgm:prSet presAssocID="{78604A61-93E9-4F02-AC0B-1324B324C782}" presName="BalanceSpacing" presStyleCnt="0"/>
      <dgm:spPr/>
    </dgm:pt>
    <dgm:pt modelId="{CBBB0627-0604-4F0B-A9AB-C1EC5BB12CF3}" type="pres">
      <dgm:prSet presAssocID="{78604A61-93E9-4F02-AC0B-1324B324C782}" presName="BalanceSpacing1" presStyleCnt="0"/>
      <dgm:spPr/>
    </dgm:pt>
    <dgm:pt modelId="{0C03623D-3454-4508-AD33-532DFD772648}" type="pres">
      <dgm:prSet presAssocID="{3814D5AB-4634-45A5-A067-12A64D3E09C2}" presName="Accent1Text" presStyleLbl="node1" presStyleIdx="1" presStyleCnt="6"/>
      <dgm:spPr/>
      <dgm:t>
        <a:bodyPr/>
        <a:lstStyle/>
        <a:p>
          <a:endParaRPr lang="ru-RU"/>
        </a:p>
      </dgm:t>
    </dgm:pt>
    <dgm:pt modelId="{0A083666-0485-4454-930C-B2FACB1BCEE5}" type="pres">
      <dgm:prSet presAssocID="{3814D5AB-4634-45A5-A067-12A64D3E09C2}" presName="spaceBetweenRectangles" presStyleCnt="0"/>
      <dgm:spPr/>
    </dgm:pt>
    <dgm:pt modelId="{F363DB56-4E9F-4B1B-9A0F-EB6A7DF3B969}" type="pres">
      <dgm:prSet presAssocID="{2981271B-3E31-46F0-82B4-2B45CBF80411}" presName="composite" presStyleCnt="0"/>
      <dgm:spPr/>
    </dgm:pt>
    <dgm:pt modelId="{E06D1D92-01C9-4322-99D7-8EEEB44628CA}" type="pres">
      <dgm:prSet presAssocID="{2981271B-3E31-46F0-82B4-2B45CBF80411}" presName="Parent1" presStyleLbl="node1" presStyleIdx="2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B9E9905-FD46-4E40-9D12-367CDCAED720}" type="pres">
      <dgm:prSet presAssocID="{2981271B-3E31-46F0-82B4-2B45CBF80411}" presName="Childtext1" presStyleLbl="revTx" presStyleIdx="1" presStyleCnt="3" custScaleX="100141" custScaleY="137554" custLinFactNeighborX="-17403" custLinFactNeighborY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FF745E4-5318-4ADC-AD87-E89244BEF266}" type="pres">
      <dgm:prSet presAssocID="{2981271B-3E31-46F0-82B4-2B45CBF80411}" presName="BalanceSpacing" presStyleCnt="0"/>
      <dgm:spPr/>
    </dgm:pt>
    <dgm:pt modelId="{6490EA4A-F31C-4A72-AAA6-744F412B9F94}" type="pres">
      <dgm:prSet presAssocID="{2981271B-3E31-46F0-82B4-2B45CBF80411}" presName="BalanceSpacing1" presStyleCnt="0"/>
      <dgm:spPr/>
    </dgm:pt>
    <dgm:pt modelId="{5C132182-4A3A-4474-9D9B-47D97DC65589}" type="pres">
      <dgm:prSet presAssocID="{3293DC5E-86F8-4D33-883B-AB0B1FA97EFB}" presName="Accent1Text" presStyleLbl="node1" presStyleIdx="3" presStyleCnt="6"/>
      <dgm:spPr/>
      <dgm:t>
        <a:bodyPr/>
        <a:lstStyle/>
        <a:p>
          <a:endParaRPr lang="ru-RU"/>
        </a:p>
      </dgm:t>
    </dgm:pt>
    <dgm:pt modelId="{ECCB7FC0-9479-48F9-9092-4874D0ABAA69}" type="pres">
      <dgm:prSet presAssocID="{3293DC5E-86F8-4D33-883B-AB0B1FA97EFB}" presName="spaceBetweenRectangles" presStyleCnt="0"/>
      <dgm:spPr/>
    </dgm:pt>
    <dgm:pt modelId="{044659FF-FAAA-41C9-AE36-1DDB53E7F604}" type="pres">
      <dgm:prSet presAssocID="{C52BCF8B-DE42-437B-9EEC-6A82B73180E2}" presName="composite" presStyleCnt="0"/>
      <dgm:spPr/>
    </dgm:pt>
    <dgm:pt modelId="{234CF873-60CA-426B-941E-0BB4BFA88C9F}" type="pres">
      <dgm:prSet presAssocID="{C52BCF8B-DE42-437B-9EEC-6A82B73180E2}" presName="Parent1" presStyleLbl="node1" presStyleIdx="4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F93E3F6-964E-483D-89C0-D1F470778486}" type="pres">
      <dgm:prSet presAssocID="{C52BCF8B-DE42-437B-9EEC-6A82B73180E2}" presName="Childtext1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84C5490-640B-4002-860B-3C275248C5D0}" type="pres">
      <dgm:prSet presAssocID="{C52BCF8B-DE42-437B-9EEC-6A82B73180E2}" presName="BalanceSpacing" presStyleCnt="0"/>
      <dgm:spPr/>
    </dgm:pt>
    <dgm:pt modelId="{44F9D070-73DE-4F0E-B523-F111F7A9624A}" type="pres">
      <dgm:prSet presAssocID="{C52BCF8B-DE42-437B-9EEC-6A82B73180E2}" presName="BalanceSpacing1" presStyleCnt="0"/>
      <dgm:spPr/>
    </dgm:pt>
    <dgm:pt modelId="{C5A5DAC1-1994-4CC0-A594-05B9D00E15CD}" type="pres">
      <dgm:prSet presAssocID="{E4041AE8-278B-4C29-BACF-E81B797F7A7E}" presName="Accent1Text" presStyleLbl="node1" presStyleIdx="5" presStyleCnt="6"/>
      <dgm:spPr/>
      <dgm:t>
        <a:bodyPr/>
        <a:lstStyle/>
        <a:p>
          <a:endParaRPr lang="ru-RU"/>
        </a:p>
      </dgm:t>
    </dgm:pt>
  </dgm:ptLst>
  <dgm:cxnLst>
    <dgm:cxn modelId="{90FFEEA4-44F2-4B1C-BFE1-89F22A424663}" srcId="{AA13527B-A08C-4868-81BE-102133AE4769}" destId="{78604A61-93E9-4F02-AC0B-1324B324C782}" srcOrd="0" destOrd="0" parTransId="{944EDBDC-2D90-4ACD-B18C-F8F387516933}" sibTransId="{3814D5AB-4634-45A5-A067-12A64D3E09C2}"/>
    <dgm:cxn modelId="{5125B24F-DBFF-43B0-9A2D-B6ED89AB95FD}" type="presOf" srcId="{E4041AE8-278B-4C29-BACF-E81B797F7A7E}" destId="{C5A5DAC1-1994-4CC0-A594-05B9D00E15CD}" srcOrd="0" destOrd="0" presId="urn:microsoft.com/office/officeart/2008/layout/AlternatingHexagons"/>
    <dgm:cxn modelId="{CFC6F215-87AD-4A1B-B8A3-84431DC6E9E9}" srcId="{C52BCF8B-DE42-437B-9EEC-6A82B73180E2}" destId="{BCA295AE-93DA-486D-8381-792420C8A256}" srcOrd="0" destOrd="0" parTransId="{18EA4E49-277A-4A3C-8494-1773D1CE019C}" sibTransId="{C9F3DEF0-726F-4D13-8CE4-E04411723785}"/>
    <dgm:cxn modelId="{2E3595EA-A8BC-4F82-A333-3C724B5AC3CD}" type="presOf" srcId="{3293DC5E-86F8-4D33-883B-AB0B1FA97EFB}" destId="{5C132182-4A3A-4474-9D9B-47D97DC65589}" srcOrd="0" destOrd="0" presId="urn:microsoft.com/office/officeart/2008/layout/AlternatingHexagons"/>
    <dgm:cxn modelId="{C877EC64-6785-4A26-8664-586696928492}" type="presOf" srcId="{C7136596-774F-4FF0-AD7A-D15399893CF0}" destId="{9B9E9905-FD46-4E40-9D12-367CDCAED720}" srcOrd="0" destOrd="0" presId="urn:microsoft.com/office/officeart/2008/layout/AlternatingHexagons"/>
    <dgm:cxn modelId="{E386317B-370F-4F3D-931F-48B1DD1DAF50}" type="presOf" srcId="{C52BCF8B-DE42-437B-9EEC-6A82B73180E2}" destId="{234CF873-60CA-426B-941E-0BB4BFA88C9F}" srcOrd="0" destOrd="0" presId="urn:microsoft.com/office/officeart/2008/layout/AlternatingHexagons"/>
    <dgm:cxn modelId="{1CEEE342-C03C-4FDB-927F-DB09D643A9FA}" type="presOf" srcId="{BCA295AE-93DA-486D-8381-792420C8A256}" destId="{BF93E3F6-964E-483D-89C0-D1F470778486}" srcOrd="0" destOrd="0" presId="urn:microsoft.com/office/officeart/2008/layout/AlternatingHexagons"/>
    <dgm:cxn modelId="{54C22422-959B-4EA9-9D9A-47571B0A8C20}" type="presOf" srcId="{AA13527B-A08C-4868-81BE-102133AE4769}" destId="{635294FE-1DC3-43AA-89B9-D15D1BE17238}" srcOrd="0" destOrd="0" presId="urn:microsoft.com/office/officeart/2008/layout/AlternatingHexagons"/>
    <dgm:cxn modelId="{58FE8818-F406-4496-8C09-0613D1BADC22}" srcId="{78604A61-93E9-4F02-AC0B-1324B324C782}" destId="{10EA44B9-3390-422C-8FF1-4172E530D26C}" srcOrd="0" destOrd="0" parTransId="{3ADE0166-AEFF-410E-B4AD-16E121917708}" sibTransId="{8A640D2D-B5D3-41A9-8F3A-C0870C3B0D4A}"/>
    <dgm:cxn modelId="{5544A5B3-CD92-4A9B-B341-0D07C132EF2B}" type="presOf" srcId="{10EA44B9-3390-422C-8FF1-4172E530D26C}" destId="{EC373BFA-DB2C-478F-B8CF-D82DB2341099}" srcOrd="0" destOrd="0" presId="urn:microsoft.com/office/officeart/2008/layout/AlternatingHexagons"/>
    <dgm:cxn modelId="{71CE9668-1D73-4DC1-B89A-8714AA853747}" type="presOf" srcId="{78604A61-93E9-4F02-AC0B-1324B324C782}" destId="{E8CBB5BA-6014-42BD-A50E-B6CDE91AF3BE}" srcOrd="0" destOrd="0" presId="urn:microsoft.com/office/officeart/2008/layout/AlternatingHexagons"/>
    <dgm:cxn modelId="{BE06F6F4-08B1-4967-AD6F-C5C472C9CEBD}" type="presOf" srcId="{2981271B-3E31-46F0-82B4-2B45CBF80411}" destId="{E06D1D92-01C9-4322-99D7-8EEEB44628CA}" srcOrd="0" destOrd="0" presId="urn:microsoft.com/office/officeart/2008/layout/AlternatingHexagons"/>
    <dgm:cxn modelId="{E384711D-DFBA-4EA3-B561-5AEEAA8CF94B}" srcId="{2981271B-3E31-46F0-82B4-2B45CBF80411}" destId="{C7136596-774F-4FF0-AD7A-D15399893CF0}" srcOrd="0" destOrd="0" parTransId="{88159637-8B4E-4C67-ADEC-BEF129642B81}" sibTransId="{C3C7F95E-CC7D-49B5-885F-B669DF086123}"/>
    <dgm:cxn modelId="{746DDC01-B38E-4F5F-A55A-5FEE454D5135}" srcId="{AA13527B-A08C-4868-81BE-102133AE4769}" destId="{2981271B-3E31-46F0-82B4-2B45CBF80411}" srcOrd="1" destOrd="0" parTransId="{BE23903F-B037-4DC7-A467-9998ACD1ECF8}" sibTransId="{3293DC5E-86F8-4D33-883B-AB0B1FA97EFB}"/>
    <dgm:cxn modelId="{B88B495D-7389-4C67-AF4A-B46852F0F79F}" srcId="{AA13527B-A08C-4868-81BE-102133AE4769}" destId="{C52BCF8B-DE42-437B-9EEC-6A82B73180E2}" srcOrd="2" destOrd="0" parTransId="{7544F0FD-8EF9-4D1C-8EAF-5C45E22CF443}" sibTransId="{E4041AE8-278B-4C29-BACF-E81B797F7A7E}"/>
    <dgm:cxn modelId="{B54E0C05-7C66-4BD8-BB7B-A7C72150F619}" type="presOf" srcId="{3814D5AB-4634-45A5-A067-12A64D3E09C2}" destId="{0C03623D-3454-4508-AD33-532DFD772648}" srcOrd="0" destOrd="0" presId="urn:microsoft.com/office/officeart/2008/layout/AlternatingHexagons"/>
    <dgm:cxn modelId="{AEB5ADA6-52AB-4C36-ADD0-47C1A5404788}" type="presParOf" srcId="{635294FE-1DC3-43AA-89B9-D15D1BE17238}" destId="{A096E52E-ADCD-4C6B-8D77-A9D19F8F8FC0}" srcOrd="0" destOrd="0" presId="urn:microsoft.com/office/officeart/2008/layout/AlternatingHexagons"/>
    <dgm:cxn modelId="{1E062990-5413-46EB-BF78-4B6EFE6B46C2}" type="presParOf" srcId="{A096E52E-ADCD-4C6B-8D77-A9D19F8F8FC0}" destId="{E8CBB5BA-6014-42BD-A50E-B6CDE91AF3BE}" srcOrd="0" destOrd="0" presId="urn:microsoft.com/office/officeart/2008/layout/AlternatingHexagons"/>
    <dgm:cxn modelId="{92503F84-5218-40F7-A5DB-9F4B2AF8F6EC}" type="presParOf" srcId="{A096E52E-ADCD-4C6B-8D77-A9D19F8F8FC0}" destId="{EC373BFA-DB2C-478F-B8CF-D82DB2341099}" srcOrd="1" destOrd="0" presId="urn:microsoft.com/office/officeart/2008/layout/AlternatingHexagons"/>
    <dgm:cxn modelId="{795C4483-3078-4E6F-A19F-A331B762AE6F}" type="presParOf" srcId="{A096E52E-ADCD-4C6B-8D77-A9D19F8F8FC0}" destId="{771519A5-C5E2-42AE-8040-A7460671C7FE}" srcOrd="2" destOrd="0" presId="urn:microsoft.com/office/officeart/2008/layout/AlternatingHexagons"/>
    <dgm:cxn modelId="{1914BACE-61A3-44C3-AAC9-0F5936525FD5}" type="presParOf" srcId="{A096E52E-ADCD-4C6B-8D77-A9D19F8F8FC0}" destId="{CBBB0627-0604-4F0B-A9AB-C1EC5BB12CF3}" srcOrd="3" destOrd="0" presId="urn:microsoft.com/office/officeart/2008/layout/AlternatingHexagons"/>
    <dgm:cxn modelId="{867C81DB-3E8F-4B3D-99ED-F4F8B224F1DA}" type="presParOf" srcId="{A096E52E-ADCD-4C6B-8D77-A9D19F8F8FC0}" destId="{0C03623D-3454-4508-AD33-532DFD772648}" srcOrd="4" destOrd="0" presId="urn:microsoft.com/office/officeart/2008/layout/AlternatingHexagons"/>
    <dgm:cxn modelId="{57473C5F-E0F8-4CD9-8F24-4EF7AA62672F}" type="presParOf" srcId="{635294FE-1DC3-43AA-89B9-D15D1BE17238}" destId="{0A083666-0485-4454-930C-B2FACB1BCEE5}" srcOrd="1" destOrd="0" presId="urn:microsoft.com/office/officeart/2008/layout/AlternatingHexagons"/>
    <dgm:cxn modelId="{60940042-0C2E-451B-A7FD-C80395A0F5CC}" type="presParOf" srcId="{635294FE-1DC3-43AA-89B9-D15D1BE17238}" destId="{F363DB56-4E9F-4B1B-9A0F-EB6A7DF3B969}" srcOrd="2" destOrd="0" presId="urn:microsoft.com/office/officeart/2008/layout/AlternatingHexagons"/>
    <dgm:cxn modelId="{28252D53-20D6-4CC3-9D57-6707CFE6BA29}" type="presParOf" srcId="{F363DB56-4E9F-4B1B-9A0F-EB6A7DF3B969}" destId="{E06D1D92-01C9-4322-99D7-8EEEB44628CA}" srcOrd="0" destOrd="0" presId="urn:microsoft.com/office/officeart/2008/layout/AlternatingHexagons"/>
    <dgm:cxn modelId="{29983A32-8A21-4B7C-859A-3AF096A4D1C5}" type="presParOf" srcId="{F363DB56-4E9F-4B1B-9A0F-EB6A7DF3B969}" destId="{9B9E9905-FD46-4E40-9D12-367CDCAED720}" srcOrd="1" destOrd="0" presId="urn:microsoft.com/office/officeart/2008/layout/AlternatingHexagons"/>
    <dgm:cxn modelId="{A8FF33C8-1C04-431E-9E27-08FB934F45EB}" type="presParOf" srcId="{F363DB56-4E9F-4B1B-9A0F-EB6A7DF3B969}" destId="{2FF745E4-5318-4ADC-AD87-E89244BEF266}" srcOrd="2" destOrd="0" presId="urn:microsoft.com/office/officeart/2008/layout/AlternatingHexagons"/>
    <dgm:cxn modelId="{D0770416-F64D-4D12-B77B-7CC9632ABDA1}" type="presParOf" srcId="{F363DB56-4E9F-4B1B-9A0F-EB6A7DF3B969}" destId="{6490EA4A-F31C-4A72-AAA6-744F412B9F94}" srcOrd="3" destOrd="0" presId="urn:microsoft.com/office/officeart/2008/layout/AlternatingHexagons"/>
    <dgm:cxn modelId="{9181F7DE-505D-48C5-96AB-13D6F9983D5C}" type="presParOf" srcId="{F363DB56-4E9F-4B1B-9A0F-EB6A7DF3B969}" destId="{5C132182-4A3A-4474-9D9B-47D97DC65589}" srcOrd="4" destOrd="0" presId="urn:microsoft.com/office/officeart/2008/layout/AlternatingHexagons"/>
    <dgm:cxn modelId="{1E31F639-274F-45ED-9541-E92F8999189E}" type="presParOf" srcId="{635294FE-1DC3-43AA-89B9-D15D1BE17238}" destId="{ECCB7FC0-9479-48F9-9092-4874D0ABAA69}" srcOrd="3" destOrd="0" presId="urn:microsoft.com/office/officeart/2008/layout/AlternatingHexagons"/>
    <dgm:cxn modelId="{C6A4E817-D9A4-4E63-954A-A00F5C223B80}" type="presParOf" srcId="{635294FE-1DC3-43AA-89B9-D15D1BE17238}" destId="{044659FF-FAAA-41C9-AE36-1DDB53E7F604}" srcOrd="4" destOrd="0" presId="urn:microsoft.com/office/officeart/2008/layout/AlternatingHexagons"/>
    <dgm:cxn modelId="{52E53D68-1DFD-4303-AC99-4CD5F32F166B}" type="presParOf" srcId="{044659FF-FAAA-41C9-AE36-1DDB53E7F604}" destId="{234CF873-60CA-426B-941E-0BB4BFA88C9F}" srcOrd="0" destOrd="0" presId="urn:microsoft.com/office/officeart/2008/layout/AlternatingHexagons"/>
    <dgm:cxn modelId="{4DE345D2-3645-49DE-8694-D95CAA58BE6C}" type="presParOf" srcId="{044659FF-FAAA-41C9-AE36-1DDB53E7F604}" destId="{BF93E3F6-964E-483D-89C0-D1F470778486}" srcOrd="1" destOrd="0" presId="urn:microsoft.com/office/officeart/2008/layout/AlternatingHexagons"/>
    <dgm:cxn modelId="{AC40C375-E661-4B95-B03B-A9637D0446B5}" type="presParOf" srcId="{044659FF-FAAA-41C9-AE36-1DDB53E7F604}" destId="{684C5490-640B-4002-860B-3C275248C5D0}" srcOrd="2" destOrd="0" presId="urn:microsoft.com/office/officeart/2008/layout/AlternatingHexagons"/>
    <dgm:cxn modelId="{1FAC3882-9B05-4049-8B7F-8CB40735E682}" type="presParOf" srcId="{044659FF-FAAA-41C9-AE36-1DDB53E7F604}" destId="{44F9D070-73DE-4F0E-B523-F111F7A9624A}" srcOrd="3" destOrd="0" presId="urn:microsoft.com/office/officeart/2008/layout/AlternatingHexagons"/>
    <dgm:cxn modelId="{24EA7DD5-578A-4145-AAD5-3B1AC37B8DD9}" type="presParOf" srcId="{044659FF-FAAA-41C9-AE36-1DDB53E7F604}" destId="{C5A5DAC1-1994-4CC0-A594-05B9D00E15CD}" srcOrd="4" destOrd="0" presId="urn:microsoft.com/office/officeart/2008/layout/AlternatingHexagons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ADA771E-AF94-4D2D-97F0-52AC4C66B2DF}" type="doc">
      <dgm:prSet loTypeId="urn:microsoft.com/office/officeart/2008/layout/VerticalCurvedList" loCatId="list" qsTypeId="urn:microsoft.com/office/officeart/2005/8/quickstyle/simple3" qsCatId="simple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188E968E-8AF6-4B9C-9622-9AE18D783996}">
      <dgm:prSet phldrT="[Текст]"/>
      <dgm:spPr/>
      <dgm:t>
        <a:bodyPr/>
        <a:lstStyle/>
        <a:p>
          <a:pPr algn="ctr"/>
          <a:r>
            <a:rPr lang="uk-UA" dirty="0" smtClean="0"/>
            <a:t>Проба з </a:t>
          </a:r>
          <a:r>
            <a:rPr lang="uk-UA" dirty="0" err="1" smtClean="0"/>
            <a:t>нітропрусидом</a:t>
          </a:r>
          <a:endParaRPr lang="ru-RU" dirty="0"/>
        </a:p>
      </dgm:t>
    </dgm:pt>
    <dgm:pt modelId="{FAF98426-B3FE-48A3-997D-BD4E18D5735D}" type="parTrans" cxnId="{F695CDB8-5C2F-4379-90C1-A8AE6C5AFF29}">
      <dgm:prSet/>
      <dgm:spPr/>
      <dgm:t>
        <a:bodyPr/>
        <a:lstStyle/>
        <a:p>
          <a:endParaRPr lang="ru-RU"/>
        </a:p>
      </dgm:t>
    </dgm:pt>
    <dgm:pt modelId="{AB86E846-0165-4D34-A6E4-108393282C5C}" type="sibTrans" cxnId="{F695CDB8-5C2F-4379-90C1-A8AE6C5AFF29}">
      <dgm:prSet/>
      <dgm:spPr/>
      <dgm:t>
        <a:bodyPr/>
        <a:lstStyle/>
        <a:p>
          <a:endParaRPr lang="ru-RU"/>
        </a:p>
      </dgm:t>
    </dgm:pt>
    <dgm:pt modelId="{0C3588A8-02D0-49F9-9D14-48EBCA0C03C3}">
      <dgm:prSet phldrT="[Текст]"/>
      <dgm:spPr/>
      <dgm:t>
        <a:bodyPr/>
        <a:lstStyle/>
        <a:p>
          <a:pPr algn="ctr"/>
          <a:r>
            <a:rPr lang="uk-UA" dirty="0" smtClean="0"/>
            <a:t>Виявлення </a:t>
          </a:r>
          <a:r>
            <a:rPr lang="uk-UA" dirty="0" err="1" smtClean="0"/>
            <a:t>Сульфуру</a:t>
          </a:r>
          <a:r>
            <a:rPr lang="uk-UA" dirty="0" smtClean="0"/>
            <a:t> </a:t>
          </a:r>
          <a:r>
            <a:rPr lang="uk-UA" dirty="0" err="1" smtClean="0"/>
            <a:t>переведеням</a:t>
          </a:r>
          <a:r>
            <a:rPr lang="uk-UA" dirty="0" smtClean="0"/>
            <a:t> у сірководень </a:t>
          </a:r>
          <a:r>
            <a:rPr lang="uk-UA" dirty="0" err="1" smtClean="0"/>
            <a:t>піролітичним</a:t>
          </a:r>
          <a:r>
            <a:rPr lang="uk-UA" dirty="0" smtClean="0"/>
            <a:t> відновленням</a:t>
          </a:r>
          <a:endParaRPr lang="ru-RU" dirty="0"/>
        </a:p>
      </dgm:t>
    </dgm:pt>
    <dgm:pt modelId="{E832FCF0-35F6-47FA-B1F8-EDB7BDAFFB42}" type="parTrans" cxnId="{2A34E1AD-F471-452B-A47C-A90F678D0CD3}">
      <dgm:prSet/>
      <dgm:spPr/>
      <dgm:t>
        <a:bodyPr/>
        <a:lstStyle/>
        <a:p>
          <a:endParaRPr lang="ru-RU"/>
        </a:p>
      </dgm:t>
    </dgm:pt>
    <dgm:pt modelId="{9DB6BEDE-11D7-48F9-A9BE-C0C11AF01B3D}" type="sibTrans" cxnId="{2A34E1AD-F471-452B-A47C-A90F678D0CD3}">
      <dgm:prSet/>
      <dgm:spPr/>
      <dgm:t>
        <a:bodyPr/>
        <a:lstStyle/>
        <a:p>
          <a:endParaRPr lang="ru-RU"/>
        </a:p>
      </dgm:t>
    </dgm:pt>
    <dgm:pt modelId="{8A9ED830-F6AA-4CF6-83A4-1A5AFD627F4B}" type="pres">
      <dgm:prSet presAssocID="{CADA771E-AF94-4D2D-97F0-52AC4C66B2DF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37CBFCAC-E8FE-45AB-B089-6E86A667BCBA}" type="pres">
      <dgm:prSet presAssocID="{CADA771E-AF94-4D2D-97F0-52AC4C66B2DF}" presName="Name1" presStyleCnt="0"/>
      <dgm:spPr/>
    </dgm:pt>
    <dgm:pt modelId="{19C7746C-F344-4A54-8782-7CF1695D8D98}" type="pres">
      <dgm:prSet presAssocID="{CADA771E-AF94-4D2D-97F0-52AC4C66B2DF}" presName="cycle" presStyleCnt="0"/>
      <dgm:spPr/>
    </dgm:pt>
    <dgm:pt modelId="{54B95B6F-1782-4392-BFD6-7C890D407C15}" type="pres">
      <dgm:prSet presAssocID="{CADA771E-AF94-4D2D-97F0-52AC4C66B2DF}" presName="srcNode" presStyleLbl="node1" presStyleIdx="0" presStyleCnt="2"/>
      <dgm:spPr/>
    </dgm:pt>
    <dgm:pt modelId="{365C15F4-2518-4651-BBDA-3E225A586624}" type="pres">
      <dgm:prSet presAssocID="{CADA771E-AF94-4D2D-97F0-52AC4C66B2DF}" presName="conn" presStyleLbl="parChTrans1D2" presStyleIdx="0" presStyleCnt="1"/>
      <dgm:spPr/>
      <dgm:t>
        <a:bodyPr/>
        <a:lstStyle/>
        <a:p>
          <a:endParaRPr lang="ru-RU"/>
        </a:p>
      </dgm:t>
    </dgm:pt>
    <dgm:pt modelId="{63D1075B-AEB7-4409-98AE-CA90421642E4}" type="pres">
      <dgm:prSet presAssocID="{CADA771E-AF94-4D2D-97F0-52AC4C66B2DF}" presName="extraNode" presStyleLbl="node1" presStyleIdx="0" presStyleCnt="2"/>
      <dgm:spPr/>
    </dgm:pt>
    <dgm:pt modelId="{E928254F-D07F-4477-83DC-8093BD90C106}" type="pres">
      <dgm:prSet presAssocID="{CADA771E-AF94-4D2D-97F0-52AC4C66B2DF}" presName="dstNode" presStyleLbl="node1" presStyleIdx="0" presStyleCnt="2"/>
      <dgm:spPr/>
    </dgm:pt>
    <dgm:pt modelId="{733CCEAC-FF9B-432D-B2E9-CC5EED97031B}" type="pres">
      <dgm:prSet presAssocID="{188E968E-8AF6-4B9C-9622-9AE18D783996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FE28F71-82BC-4265-A414-E225C1D9E52A}" type="pres">
      <dgm:prSet presAssocID="{188E968E-8AF6-4B9C-9622-9AE18D783996}" presName="accent_1" presStyleCnt="0"/>
      <dgm:spPr/>
    </dgm:pt>
    <dgm:pt modelId="{1085C8A4-4C7C-4ECB-885C-327B79A7B6C2}" type="pres">
      <dgm:prSet presAssocID="{188E968E-8AF6-4B9C-9622-9AE18D783996}" presName="accentRepeatNode" presStyleLbl="solidFgAcc1" presStyleIdx="0" presStyleCnt="2"/>
      <dgm:spPr/>
      <dgm:extLst>
        <a:ext uri="{E40237B7-FDA0-4F09-8148-C483321AD2D9}"/>
      </dgm:extLst>
    </dgm:pt>
    <dgm:pt modelId="{763A9CDF-487A-45AB-9E97-C09FFF6750FD}" type="pres">
      <dgm:prSet presAssocID="{0C3588A8-02D0-49F9-9D14-48EBCA0C03C3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9D2BF31-49AB-4A1C-98E4-10D22E8E9F14}" type="pres">
      <dgm:prSet presAssocID="{0C3588A8-02D0-49F9-9D14-48EBCA0C03C3}" presName="accent_2" presStyleCnt="0"/>
      <dgm:spPr/>
    </dgm:pt>
    <dgm:pt modelId="{A1F91C3E-C991-4C89-9BC3-5178E45EAC6D}" type="pres">
      <dgm:prSet presAssocID="{0C3588A8-02D0-49F9-9D14-48EBCA0C03C3}" presName="accentRepeatNode" presStyleLbl="solidFgAcc1" presStyleIdx="1" presStyleCnt="2"/>
      <dgm:spPr/>
    </dgm:pt>
  </dgm:ptLst>
  <dgm:cxnLst>
    <dgm:cxn modelId="{7834EC8A-1210-4966-93C5-85E86DB192DC}" type="presOf" srcId="{188E968E-8AF6-4B9C-9622-9AE18D783996}" destId="{733CCEAC-FF9B-432D-B2E9-CC5EED97031B}" srcOrd="0" destOrd="0" presId="urn:microsoft.com/office/officeart/2008/layout/VerticalCurvedList"/>
    <dgm:cxn modelId="{8BE61B65-9D31-409B-A4E5-812096B43560}" type="presOf" srcId="{CADA771E-AF94-4D2D-97F0-52AC4C66B2DF}" destId="{8A9ED830-F6AA-4CF6-83A4-1A5AFD627F4B}" srcOrd="0" destOrd="0" presId="urn:microsoft.com/office/officeart/2008/layout/VerticalCurvedList"/>
    <dgm:cxn modelId="{2A34E1AD-F471-452B-A47C-A90F678D0CD3}" srcId="{CADA771E-AF94-4D2D-97F0-52AC4C66B2DF}" destId="{0C3588A8-02D0-49F9-9D14-48EBCA0C03C3}" srcOrd="1" destOrd="0" parTransId="{E832FCF0-35F6-47FA-B1F8-EDB7BDAFFB42}" sibTransId="{9DB6BEDE-11D7-48F9-A9BE-C0C11AF01B3D}"/>
    <dgm:cxn modelId="{4C2D2AF1-7ADD-4374-BB74-613B6E81E0DD}" type="presOf" srcId="{AB86E846-0165-4D34-A6E4-108393282C5C}" destId="{365C15F4-2518-4651-BBDA-3E225A586624}" srcOrd="0" destOrd="0" presId="urn:microsoft.com/office/officeart/2008/layout/VerticalCurvedList"/>
    <dgm:cxn modelId="{C0393771-8044-47A6-9C66-C1886ADFC4B7}" type="presOf" srcId="{0C3588A8-02D0-49F9-9D14-48EBCA0C03C3}" destId="{763A9CDF-487A-45AB-9E97-C09FFF6750FD}" srcOrd="0" destOrd="0" presId="urn:microsoft.com/office/officeart/2008/layout/VerticalCurvedList"/>
    <dgm:cxn modelId="{F695CDB8-5C2F-4379-90C1-A8AE6C5AFF29}" srcId="{CADA771E-AF94-4D2D-97F0-52AC4C66B2DF}" destId="{188E968E-8AF6-4B9C-9622-9AE18D783996}" srcOrd="0" destOrd="0" parTransId="{FAF98426-B3FE-48A3-997D-BD4E18D5735D}" sibTransId="{AB86E846-0165-4D34-A6E4-108393282C5C}"/>
    <dgm:cxn modelId="{17BC7A41-14AD-4542-AD5A-27F1D8E080B4}" type="presParOf" srcId="{8A9ED830-F6AA-4CF6-83A4-1A5AFD627F4B}" destId="{37CBFCAC-E8FE-45AB-B089-6E86A667BCBA}" srcOrd="0" destOrd="0" presId="urn:microsoft.com/office/officeart/2008/layout/VerticalCurvedList"/>
    <dgm:cxn modelId="{05205FBD-69D0-4162-9644-74C8756C6DEF}" type="presParOf" srcId="{37CBFCAC-E8FE-45AB-B089-6E86A667BCBA}" destId="{19C7746C-F344-4A54-8782-7CF1695D8D98}" srcOrd="0" destOrd="0" presId="urn:microsoft.com/office/officeart/2008/layout/VerticalCurvedList"/>
    <dgm:cxn modelId="{2DFF1C96-17C3-4638-89D1-7B5F7A4285B5}" type="presParOf" srcId="{19C7746C-F344-4A54-8782-7CF1695D8D98}" destId="{54B95B6F-1782-4392-BFD6-7C890D407C15}" srcOrd="0" destOrd="0" presId="urn:microsoft.com/office/officeart/2008/layout/VerticalCurvedList"/>
    <dgm:cxn modelId="{3CE97574-8E9C-49E9-AADF-255EDCB832DA}" type="presParOf" srcId="{19C7746C-F344-4A54-8782-7CF1695D8D98}" destId="{365C15F4-2518-4651-BBDA-3E225A586624}" srcOrd="1" destOrd="0" presId="urn:microsoft.com/office/officeart/2008/layout/VerticalCurvedList"/>
    <dgm:cxn modelId="{0FC0B48D-DAFB-459B-9C22-DD86B0FD6872}" type="presParOf" srcId="{19C7746C-F344-4A54-8782-7CF1695D8D98}" destId="{63D1075B-AEB7-4409-98AE-CA90421642E4}" srcOrd="2" destOrd="0" presId="urn:microsoft.com/office/officeart/2008/layout/VerticalCurvedList"/>
    <dgm:cxn modelId="{7E6F7EFC-BD2E-4ACA-B281-939ED56FCCC4}" type="presParOf" srcId="{19C7746C-F344-4A54-8782-7CF1695D8D98}" destId="{E928254F-D07F-4477-83DC-8093BD90C106}" srcOrd="3" destOrd="0" presId="urn:microsoft.com/office/officeart/2008/layout/VerticalCurvedList"/>
    <dgm:cxn modelId="{BAE792D9-8587-4FE9-91AD-820CB790EDCB}" type="presParOf" srcId="{37CBFCAC-E8FE-45AB-B089-6E86A667BCBA}" destId="{733CCEAC-FF9B-432D-B2E9-CC5EED97031B}" srcOrd="1" destOrd="0" presId="urn:microsoft.com/office/officeart/2008/layout/VerticalCurvedList"/>
    <dgm:cxn modelId="{9BCC9099-AFA8-4F46-92F8-BDEA94954B0C}" type="presParOf" srcId="{37CBFCAC-E8FE-45AB-B089-6E86A667BCBA}" destId="{CFE28F71-82BC-4265-A414-E225C1D9E52A}" srcOrd="2" destOrd="0" presId="urn:microsoft.com/office/officeart/2008/layout/VerticalCurvedList"/>
    <dgm:cxn modelId="{7FD30E0E-F5F4-4A66-A6BA-4740B903365B}" type="presParOf" srcId="{CFE28F71-82BC-4265-A414-E225C1D9E52A}" destId="{1085C8A4-4C7C-4ECB-885C-327B79A7B6C2}" srcOrd="0" destOrd="0" presId="urn:microsoft.com/office/officeart/2008/layout/VerticalCurvedList"/>
    <dgm:cxn modelId="{C6885347-62D2-4D06-87C7-CAD7CC0EEB2E}" type="presParOf" srcId="{37CBFCAC-E8FE-45AB-B089-6E86A667BCBA}" destId="{763A9CDF-487A-45AB-9E97-C09FFF6750FD}" srcOrd="3" destOrd="0" presId="urn:microsoft.com/office/officeart/2008/layout/VerticalCurvedList"/>
    <dgm:cxn modelId="{D36B5D7A-48CD-4C23-9444-CD6E2D805A4A}" type="presParOf" srcId="{37CBFCAC-E8FE-45AB-B089-6E86A667BCBA}" destId="{69D2BF31-49AB-4A1C-98E4-10D22E8E9F14}" srcOrd="4" destOrd="0" presId="urn:microsoft.com/office/officeart/2008/layout/VerticalCurvedList"/>
    <dgm:cxn modelId="{ADA33599-1E60-498C-A10C-0AA590A62BB9}" type="presParOf" srcId="{69D2BF31-49AB-4A1C-98E4-10D22E8E9F14}" destId="{A1F91C3E-C991-4C89-9BC3-5178E45EAC6D}" srcOrd="0" destOrd="0" presId="urn:microsoft.com/office/officeart/2008/layout/VerticalCurvedList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F69D4028-90E4-4C98-983E-3B71F6E6518B}" type="doc">
      <dgm:prSet loTypeId="urn:diagrams.loki3.com/TabbedArc+Icon" loCatId="officeonline" qsTypeId="urn:microsoft.com/office/officeart/2005/8/quickstyle/simple1#6" qsCatId="simple" csTypeId="urn:microsoft.com/office/officeart/2005/8/colors/colorful4" csCatId="colorful" phldr="1"/>
      <dgm:spPr/>
      <dgm:t>
        <a:bodyPr/>
        <a:lstStyle/>
        <a:p>
          <a:endParaRPr lang="ru-RU"/>
        </a:p>
      </dgm:t>
    </dgm:pt>
    <dgm:pt modelId="{83E813C4-9265-4EC6-AB35-AC32A7D51F37}">
      <dgm:prSet phldrT="[Текст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Проба на </a:t>
          </a:r>
          <a:r>
            <a:rPr lang="uk-UA" sz="1800" dirty="0" smtClean="0">
              <a:latin typeface="Times New Roman" pitchFamily="18" charset="0"/>
              <a:cs typeface="Times New Roman" pitchFamily="18" charset="0"/>
              <a:hlinkClick xmlns:r="http://schemas.openxmlformats.org/officeDocument/2006/relationships" r:id="rId1" action="ppaction://hlinksldjump"/>
            </a:rPr>
            <a:t>утворення</a:t>
          </a:r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uk-UA" sz="1800" dirty="0" err="1" smtClean="0">
              <a:latin typeface="Times New Roman" pitchFamily="18" charset="0"/>
              <a:cs typeface="Times New Roman" pitchFamily="18" charset="0"/>
            </a:rPr>
            <a:t>берлинської</a:t>
          </a:r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 лазурі</a:t>
          </a:r>
          <a:endParaRPr lang="ru-RU" sz="1800" dirty="0">
            <a:latin typeface="Times New Roman" pitchFamily="18" charset="0"/>
            <a:cs typeface="Times New Roman" pitchFamily="18" charset="0"/>
          </a:endParaRPr>
        </a:p>
      </dgm:t>
    </dgm:pt>
    <dgm:pt modelId="{228A5F99-4475-4507-B3A6-26C95904B6AB}" type="parTrans" cxnId="{F0DCE5BA-3CD3-4D9A-B497-9B917D6C1CCC}">
      <dgm:prSet/>
      <dgm:spPr/>
      <dgm:t>
        <a:bodyPr/>
        <a:lstStyle/>
        <a:p>
          <a:endParaRPr lang="ru-RU"/>
        </a:p>
      </dgm:t>
    </dgm:pt>
    <dgm:pt modelId="{BEA6E16D-AC55-4584-B9FF-34BCC6BF1D93}" type="sibTrans" cxnId="{F0DCE5BA-3CD3-4D9A-B497-9B917D6C1CCC}">
      <dgm:prSet/>
      <dgm:spPr/>
      <dgm:t>
        <a:bodyPr/>
        <a:lstStyle/>
        <a:p>
          <a:endParaRPr lang="ru-RU"/>
        </a:p>
      </dgm:t>
    </dgm:pt>
    <dgm:pt modelId="{75C22970-EC07-430C-A7E3-FE6DC8354607}">
      <dgm:prSet phldrT="[Текст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Проба з </a:t>
          </a:r>
          <a:r>
            <a:rPr lang="uk-UA" sz="1800" dirty="0" err="1" smtClean="0">
              <a:latin typeface="Times New Roman" pitchFamily="18" charset="0"/>
              <a:cs typeface="Times New Roman" pitchFamily="18" charset="0"/>
            </a:rPr>
            <a:t>тіокетоном</a:t>
          </a:r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uk-UA" sz="1800" dirty="0" err="1" smtClean="0">
              <a:latin typeface="Times New Roman" pitchFamily="18" charset="0"/>
              <a:cs typeface="Times New Roman" pitchFamily="18" charset="0"/>
            </a:rPr>
            <a:t>Міхлера</a:t>
          </a:r>
          <a:endParaRPr lang="ru-RU" sz="1800" dirty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13C7B71B-531E-477E-BEB7-A9DF884B410F}" type="parTrans" cxnId="{F8F9D21C-CD31-4351-BB50-83D0B313C752}">
      <dgm:prSet/>
      <dgm:spPr/>
      <dgm:t>
        <a:bodyPr/>
        <a:lstStyle/>
        <a:p>
          <a:endParaRPr lang="ru-RU"/>
        </a:p>
      </dgm:t>
    </dgm:pt>
    <dgm:pt modelId="{65172E39-0778-4CC6-AFF8-79C1CE682C82}" type="sibTrans" cxnId="{F8F9D21C-CD31-4351-BB50-83D0B313C752}">
      <dgm:prSet/>
      <dgm:spPr/>
      <dgm:t>
        <a:bodyPr/>
        <a:lstStyle/>
        <a:p>
          <a:endParaRPr lang="ru-RU"/>
        </a:p>
      </dgm:t>
    </dgm:pt>
    <dgm:pt modelId="{9829319D-23C1-4299-8CAB-F066D122663E}">
      <dgm:prSet phldrT="[Текст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Проба </a:t>
          </a:r>
          <a:r>
            <a:rPr lang="uk-UA" sz="1800" dirty="0" err="1" smtClean="0">
              <a:latin typeface="Times New Roman" pitchFamily="18" charset="0"/>
              <a:cs typeface="Times New Roman" pitchFamily="18" charset="0"/>
            </a:rPr>
            <a:t>Бельштейна</a:t>
          </a:r>
          <a:endParaRPr lang="ru-RU" sz="1800" dirty="0"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/>
      </dgm:extLst>
    </dgm:pt>
    <dgm:pt modelId="{AE5E80C3-945F-4673-8E14-11BAE0ADC03F}" type="parTrans" cxnId="{9829EDE1-037C-4DA1-B43F-A1E3B7477274}">
      <dgm:prSet/>
      <dgm:spPr/>
      <dgm:t>
        <a:bodyPr/>
        <a:lstStyle/>
        <a:p>
          <a:endParaRPr lang="ru-RU"/>
        </a:p>
      </dgm:t>
    </dgm:pt>
    <dgm:pt modelId="{6EF3E1EF-200D-4375-8596-D7CBD5553377}" type="sibTrans" cxnId="{9829EDE1-037C-4DA1-B43F-A1E3B7477274}">
      <dgm:prSet/>
      <dgm:spPr/>
      <dgm:t>
        <a:bodyPr/>
        <a:lstStyle/>
        <a:p>
          <a:endParaRPr lang="ru-RU"/>
        </a:p>
      </dgm:t>
    </dgm:pt>
    <dgm:pt modelId="{2D3EE656-2AC9-4F64-9E82-9599974D5B13}">
      <dgm:prSet phldrT="[Текст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Визначення </a:t>
          </a:r>
          <a:r>
            <a:rPr lang="uk-UA" sz="1800" dirty="0" smtClean="0">
              <a:latin typeface="Times New Roman" pitchFamily="18" charset="0"/>
              <a:cs typeface="Times New Roman" pitchFamily="18" charset="0"/>
              <a:hlinkClick xmlns:r="http://schemas.openxmlformats.org/officeDocument/2006/relationships" r:id="rId2" action="ppaction://hlinksldjump"/>
            </a:rPr>
            <a:t>галогенів</a:t>
          </a:r>
          <a:r>
            <a:rPr lang="uk-UA" sz="1800" dirty="0" smtClean="0">
              <a:latin typeface="Times New Roman" pitchFamily="18" charset="0"/>
              <a:cs typeface="Times New Roman" pitchFamily="18" charset="0"/>
            </a:rPr>
            <a:t> у фільтраті після розкладання проби по </a:t>
          </a:r>
          <a:r>
            <a:rPr lang="uk-UA" sz="1800" dirty="0" err="1" smtClean="0">
              <a:latin typeface="Times New Roman" pitchFamily="18" charset="0"/>
              <a:cs typeface="Times New Roman" pitchFamily="18" charset="0"/>
            </a:rPr>
            <a:t>Лассеню</a:t>
          </a:r>
          <a:endParaRPr lang="ru-RU" sz="1800" dirty="0">
            <a:latin typeface="Times New Roman" pitchFamily="18" charset="0"/>
            <a:cs typeface="Times New Roman" pitchFamily="18" charset="0"/>
          </a:endParaRPr>
        </a:p>
      </dgm:t>
    </dgm:pt>
    <dgm:pt modelId="{627C7021-EE08-4CD0-8D7C-E36800BB91CD}" type="parTrans" cxnId="{E5FB8145-DF70-46A8-A51D-689460E170B9}">
      <dgm:prSet/>
      <dgm:spPr/>
      <dgm:t>
        <a:bodyPr/>
        <a:lstStyle/>
        <a:p>
          <a:endParaRPr lang="ru-RU"/>
        </a:p>
      </dgm:t>
    </dgm:pt>
    <dgm:pt modelId="{43B6F4F1-D099-47C5-A6C5-B904FE803BFA}" type="sibTrans" cxnId="{E5FB8145-DF70-46A8-A51D-689460E170B9}">
      <dgm:prSet/>
      <dgm:spPr/>
      <dgm:t>
        <a:bodyPr/>
        <a:lstStyle/>
        <a:p>
          <a:endParaRPr lang="ru-RU"/>
        </a:p>
      </dgm:t>
    </dgm:pt>
    <dgm:pt modelId="{5522E76F-2B39-42E4-8743-4210CF04CE20}" type="pres">
      <dgm:prSet presAssocID="{F69D4028-90E4-4C98-983E-3B71F6E6518B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F2C1A456-8D81-4550-BF31-74279CCADD85}" type="pres">
      <dgm:prSet presAssocID="{83E813C4-9265-4EC6-AB35-AC32A7D51F37}" presName="twoplus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6B38106-C4D3-425B-AB81-EA0848543D3E}" type="pres">
      <dgm:prSet presAssocID="{75C22970-EC07-430C-A7E3-FE6DC8354607}" presName="twoplus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131E96F-B2F9-4BB9-9D2A-DEC2A36261BB}" type="pres">
      <dgm:prSet presAssocID="{9829319D-23C1-4299-8CAB-F066D122663E}" presName="twoplus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CE98A40-30CA-4C1B-A225-90800175C521}" type="pres">
      <dgm:prSet presAssocID="{2D3EE656-2AC9-4F64-9E82-9599974D5B13}" presName="twoplus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DE5C854-9C11-4209-96DB-B92A4535D4D7}" type="presOf" srcId="{83E813C4-9265-4EC6-AB35-AC32A7D51F37}" destId="{F2C1A456-8D81-4550-BF31-74279CCADD85}" srcOrd="0" destOrd="0" presId="urn:diagrams.loki3.com/TabbedArc+Icon"/>
    <dgm:cxn modelId="{9829EDE1-037C-4DA1-B43F-A1E3B7477274}" srcId="{F69D4028-90E4-4C98-983E-3B71F6E6518B}" destId="{9829319D-23C1-4299-8CAB-F066D122663E}" srcOrd="2" destOrd="0" parTransId="{AE5E80C3-945F-4673-8E14-11BAE0ADC03F}" sibTransId="{6EF3E1EF-200D-4375-8596-D7CBD5553377}"/>
    <dgm:cxn modelId="{F8F9D21C-CD31-4351-BB50-83D0B313C752}" srcId="{F69D4028-90E4-4C98-983E-3B71F6E6518B}" destId="{75C22970-EC07-430C-A7E3-FE6DC8354607}" srcOrd="1" destOrd="0" parTransId="{13C7B71B-531E-477E-BEB7-A9DF884B410F}" sibTransId="{65172E39-0778-4CC6-AFF8-79C1CE682C82}"/>
    <dgm:cxn modelId="{0CEE56BA-750D-4982-B515-67137FDDCA9D}" type="presOf" srcId="{F69D4028-90E4-4C98-983E-3B71F6E6518B}" destId="{5522E76F-2B39-42E4-8743-4210CF04CE20}" srcOrd="0" destOrd="0" presId="urn:diagrams.loki3.com/TabbedArc+Icon"/>
    <dgm:cxn modelId="{3528E054-3337-4A94-9B0C-587143E6E8A3}" type="presOf" srcId="{9829319D-23C1-4299-8CAB-F066D122663E}" destId="{D131E96F-B2F9-4BB9-9D2A-DEC2A36261BB}" srcOrd="0" destOrd="0" presId="urn:diagrams.loki3.com/TabbedArc+Icon"/>
    <dgm:cxn modelId="{01B61BE2-08FA-4913-AA9E-232B82C3A18D}" type="presOf" srcId="{2D3EE656-2AC9-4F64-9E82-9599974D5B13}" destId="{DCE98A40-30CA-4C1B-A225-90800175C521}" srcOrd="0" destOrd="0" presId="urn:diagrams.loki3.com/TabbedArc+Icon"/>
    <dgm:cxn modelId="{26DD5F1E-469B-48CB-ADB5-1569B597CC6B}" type="presOf" srcId="{75C22970-EC07-430C-A7E3-FE6DC8354607}" destId="{C6B38106-C4D3-425B-AB81-EA0848543D3E}" srcOrd="0" destOrd="0" presId="urn:diagrams.loki3.com/TabbedArc+Icon"/>
    <dgm:cxn modelId="{F0DCE5BA-3CD3-4D9A-B497-9B917D6C1CCC}" srcId="{F69D4028-90E4-4C98-983E-3B71F6E6518B}" destId="{83E813C4-9265-4EC6-AB35-AC32A7D51F37}" srcOrd="0" destOrd="0" parTransId="{228A5F99-4475-4507-B3A6-26C95904B6AB}" sibTransId="{BEA6E16D-AC55-4584-B9FF-34BCC6BF1D93}"/>
    <dgm:cxn modelId="{E5FB8145-DF70-46A8-A51D-689460E170B9}" srcId="{F69D4028-90E4-4C98-983E-3B71F6E6518B}" destId="{2D3EE656-2AC9-4F64-9E82-9599974D5B13}" srcOrd="3" destOrd="0" parTransId="{627C7021-EE08-4CD0-8D7C-E36800BB91CD}" sibTransId="{43B6F4F1-D099-47C5-A6C5-B904FE803BFA}"/>
    <dgm:cxn modelId="{85082703-61C3-4E29-8659-1312E71FDB75}" type="presParOf" srcId="{5522E76F-2B39-42E4-8743-4210CF04CE20}" destId="{F2C1A456-8D81-4550-BF31-74279CCADD85}" srcOrd="0" destOrd="0" presId="urn:diagrams.loki3.com/TabbedArc+Icon"/>
    <dgm:cxn modelId="{48B564F1-EA2F-4720-A796-30BB4908612A}" type="presParOf" srcId="{5522E76F-2B39-42E4-8743-4210CF04CE20}" destId="{C6B38106-C4D3-425B-AB81-EA0848543D3E}" srcOrd="1" destOrd="0" presId="urn:diagrams.loki3.com/TabbedArc+Icon"/>
    <dgm:cxn modelId="{C89354A7-51B0-49B9-ABEB-B8F6CCCAA833}" type="presParOf" srcId="{5522E76F-2B39-42E4-8743-4210CF04CE20}" destId="{D131E96F-B2F9-4BB9-9D2A-DEC2A36261BB}" srcOrd="2" destOrd="0" presId="urn:diagrams.loki3.com/TabbedArc+Icon"/>
    <dgm:cxn modelId="{79BBDE78-CBDA-470D-B82E-B0A1E4C8CF2B}" type="presParOf" srcId="{5522E76F-2B39-42E4-8743-4210CF04CE20}" destId="{DCE98A40-30CA-4C1B-A225-90800175C521}" srcOrd="3" destOrd="0" presId="urn:diagrams.loki3.com/TabbedArc+Icon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diagrams.loki3.com/TabbedArc+Icon">
  <dgm:title val="Дуга из ярлычков"/>
  <dgm:desc val="Служит для отображения набора связанных элементов, расположенных дугой над общей областью. Лучше всего подходит для размещения небольшого количества текста."/>
  <dgm:catLst>
    <dgm:cat type="relationship" pri="20500"/>
    <dgm:cat type="officeonline" pri="4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ch" ptType="node" func="cnt" op="equ" val="1">
        <dgm:alg type="cycle"/>
      </dgm:if>
      <dgm:else name="Name3">
        <dgm:choose name="Name4">
          <dgm:if name="Name5" axis="ch" ptType="node" func="cnt" op="lte" val="3">
            <dgm:choose name="Name6">
              <dgm:if name="Name7" func="var" arg="dir" op="equ" val="norm">
                <dgm:alg type="cycle">
                  <dgm:param type="stAng" val="-40"/>
                  <dgm:param type="spanAng" val="80"/>
                  <dgm:param type="rotPath" val="alongPath"/>
                </dgm:alg>
              </dgm:if>
              <dgm:else name="Name8">
                <dgm:alg type="cycle">
                  <dgm:param type="stAng" val="40"/>
                  <dgm:param type="spanAng" val="-80"/>
                  <dgm:param type="rotPath" val="alongPath"/>
                </dgm:alg>
              </dgm:else>
            </dgm:choose>
          </dgm:if>
          <dgm:else name="Name9">
            <dgm:choose name="Name10">
              <dgm:if name="Name11" func="var" arg="dir" op="equ" val="norm">
                <dgm:alg type="cycle">
                  <dgm:param type="stAng" val="-60"/>
                  <dgm:param type="spanAng" val="120"/>
                  <dgm:param type="rotPath" val="alongPath"/>
                </dgm:alg>
              </dgm:if>
              <dgm:else name="Name12">
                <dgm:alg type="cycle">
                  <dgm:param type="stAng" val="60"/>
                  <dgm:param type="spanAng" val="-120"/>
                  <dgm:param type="rotPath" val="alongPath"/>
                </dgm:alg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hoose name="Name13">
      <dgm:if name="Name14" axis="ch" ptType="node" func="cnt" op="equ" val="2">
        <dgm:constrLst>
          <dgm:constr type="w" for="ch" ptType="node" refType="w"/>
          <dgm:constr type="primFontSz" for="ch" ptType="node" op="equ" val="65"/>
          <dgm:constr type="sibSp" refType="w" fact="0.22"/>
        </dgm:constrLst>
      </dgm:if>
      <dgm:else name="Name15">
        <dgm:constrLst>
          <dgm:constr type="w" for="ch" ptType="node" refType="w"/>
          <dgm:constr type="primFontSz" for="ch" ptType="node" op="equ" val="65"/>
          <dgm:constr type="sibSp" refType="w" fact="0.14"/>
        </dgm:constrLst>
      </dgm:else>
    </dgm:choose>
    <dgm:ruleLst/>
    <dgm:forEach name="Name16" axis="ch" ptType="node">
      <dgm:choose name="Name17">
        <dgm:if name="Name18" axis="par ch" ptType="doc node" func="cnt" op="equ" val="1">
          <dgm:layoutNode name="one">
            <dgm:varLst>
              <dgm:bulletEnabled val="1"/>
            </dgm:varLst>
            <dgm:alg type="tx"/>
            <dgm:shape xmlns:r="http://schemas.openxmlformats.org/officeDocument/2006/relationships" type="round2SameRect" r:blip="">
              <dgm:adjLst/>
            </dgm:shape>
            <dgm:presOf axis="desOrSelf" ptType="node"/>
            <dgm:constrLst>
              <dgm:constr type="h" refType="w" fact="0.65"/>
              <dgm:constr type="tMarg" refType="primFontSz" fact="0.1"/>
              <dgm:constr type="bMarg" refType="primFontSz" fact="0.1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9">
          <dgm:layoutNode name="twoplus">
            <dgm:varLst>
              <dgm:bulletEnabled val="1"/>
            </dgm:varLst>
            <dgm:alg type="tx">
              <dgm:param type="autoTxRot" val="grav"/>
            </dgm:alg>
            <dgm:shape xmlns:r="http://schemas.openxmlformats.org/officeDocument/2006/relationships" type="round2SameRect" r:blip="">
              <dgm:adjLst/>
            </dgm:shape>
            <dgm:presOf axis="desOrSelf" ptType="node"/>
            <dgm:constrLst>
              <dgm:constr type="h" refType="w" fact="0.65"/>
              <dgm:constr type="tMarg" refType="primFontSz" fact="0.1"/>
              <dgm:constr type="bMarg" refType="primFontSz" fact="0.1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2CC179DF-6399-4755-991C-ABECF19C589C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D2E9E1F-B910-4EBA-A77B-8CE6111156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8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65539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F2E4060-6F06-4D32-BC0C-D57C08049653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2AEAC-B353-4AA1-89B0-DC7CBCC082D0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B200A-B3E8-49EB-9681-F0D5458DFCD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B58E3-784D-4127-A6BF-578249D2D7F9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C1672-DE15-486A-BF71-07639CD817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83FCB-6DF9-4646-A3A5-FF01CAB3B7BF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75208-DE11-4451-BDAD-E0CDBFEDC0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F262-E5AE-43D0-BFE0-88717A561D4B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A8E76-737D-4B7E-A627-897037DF30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6AA76-90C5-46C9-BB90-5E1E58E5D8D4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A6DC1-06B5-403D-84AD-E22A3E20FF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986F40-BB8B-455D-9350-2C3669DFF515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898BB-5C46-4695-B88E-680D87E614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131C0-05FA-43B9-8254-0C65BC1383DD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B44B7-45A4-464F-938E-6BD8DF891C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A6538-CE99-4521-85DA-04EC2BCE49ED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532EF-A25A-4630-9AA3-351815CDC63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8B39A-9A6D-49F6-9583-7E4FA5A0E3A7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A203B-A0CD-4DD7-B464-A773DF1175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52F0C-FEB1-41EF-A4A6-3F85C6AB1F71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5D970-E9C4-47C1-9395-86229454C0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9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F4CA8-733E-4460-9277-5D8442F771EA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F8BFC-463C-45ED-A0CB-AD4C500A4E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b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53669F0-9E7E-40A3-A425-9E3A6E7BC4E7}" type="datetimeFigureOut">
              <a:rPr lang="ru-RU"/>
              <a:pPr>
                <a:defRPr/>
              </a:pPr>
              <a:t>30.03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701AC64-8C74-46FC-A4A9-79CAF8DE47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3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74" r:id="rId9"/>
    <p:sldLayoutId id="2147483665" r:id="rId10"/>
    <p:sldLayoutId id="2147483664" r:id="rId11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fontAlgn="base">
        <a:spcBef>
          <a:spcPct val="0"/>
        </a:spcBef>
        <a:spcAft>
          <a:spcPct val="0"/>
        </a:spcAft>
        <a:buClr>
          <a:srgbClr val="7E9632"/>
        </a:buClr>
        <a:buSzPct val="128000"/>
        <a:buFont typeface="Georgia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fontAlgn="base">
        <a:spcBef>
          <a:spcPct val="0"/>
        </a:spcBef>
        <a:spcAft>
          <a:spcPct val="0"/>
        </a:spcAft>
        <a:buClr>
          <a:srgbClr val="7E9632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fontAlgn="base">
        <a:spcBef>
          <a:spcPct val="0"/>
        </a:spcBef>
        <a:spcAft>
          <a:spcPct val="0"/>
        </a:spcAft>
        <a:buClr>
          <a:srgbClr val="7E9632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fontAlgn="base">
        <a:spcBef>
          <a:spcPct val="0"/>
        </a:spcBef>
        <a:spcAft>
          <a:spcPct val="0"/>
        </a:spcAft>
        <a:buClr>
          <a:srgbClr val="7E9632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fontAlgn="base">
        <a:spcBef>
          <a:spcPct val="0"/>
        </a:spcBef>
        <a:spcAft>
          <a:spcPct val="0"/>
        </a:spcAft>
        <a:buClr>
          <a:srgbClr val="7E9632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ts val="300"/>
        </a:spcAft>
        <a:buClr>
          <a:srgbClr val="7E9632"/>
        </a:buClr>
        <a:buSzPct val="130000"/>
        <a:buFont typeface="Georgia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fontAlgn="base">
        <a:spcBef>
          <a:spcPct val="20000"/>
        </a:spcBef>
        <a:spcAft>
          <a:spcPts val="300"/>
        </a:spcAft>
        <a:buClr>
          <a:srgbClr val="7E9632"/>
        </a:buClr>
        <a:buSzPct val="130000"/>
        <a:buFont typeface="Georgia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fontAlgn="base">
        <a:spcBef>
          <a:spcPct val="20000"/>
        </a:spcBef>
        <a:spcAft>
          <a:spcPts val="300"/>
        </a:spcAft>
        <a:buClr>
          <a:srgbClr val="7E9632"/>
        </a:buClr>
        <a:buSzPct val="130000"/>
        <a:buFont typeface="Georgia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fontAlgn="base">
        <a:spcBef>
          <a:spcPct val="20000"/>
        </a:spcBef>
        <a:spcAft>
          <a:spcPts val="300"/>
        </a:spcAft>
        <a:buClr>
          <a:srgbClr val="7E9632"/>
        </a:buClr>
        <a:buSzPct val="130000"/>
        <a:buFont typeface="Georgia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ct val="20000"/>
        </a:spcBef>
        <a:spcAft>
          <a:spcPts val="300"/>
        </a:spcAft>
        <a:buClr>
          <a:srgbClr val="7E9632"/>
        </a:buClr>
        <a:buSzPct val="130000"/>
        <a:buFont typeface="Georgia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1560" y="1196752"/>
            <a:ext cx="7967439" cy="4608512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marL="18288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66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Елементний аналіз органічних речовин</a:t>
            </a:r>
            <a:endParaRPr lang="ru-RU" sz="66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" name="Текст 2"/>
          <p:cNvSpPr>
            <a:spLocks noGrp="1"/>
          </p:cNvSpPr>
          <p:nvPr>
            <p:ph type="body" sz="half" idx="2"/>
          </p:nvPr>
        </p:nvSpPr>
        <p:spPr>
          <a:xfrm>
            <a:off x="395288" y="1557338"/>
            <a:ext cx="8497887" cy="1800225"/>
          </a:xfrm>
        </p:spPr>
        <p:txBody>
          <a:bodyPr/>
          <a:lstStyle/>
          <a:p>
            <a:pPr marL="0" indent="0" algn="just">
              <a:buFont typeface="Georgia" pitchFamily="18" charset="0"/>
              <a:buNone/>
            </a:pPr>
            <a:r>
              <a:rPr lang="uk-UA" sz="2400" smtClean="0">
                <a:latin typeface="Times New Roman" pitchFamily="18" charset="0"/>
                <a:cs typeface="Times New Roman" pitchFamily="18" charset="0"/>
              </a:rPr>
              <a:t>Під дією сірководню, що виділяється при нагріванні, фільтрувальний папір забарвлюється або в чорний колір, якщо як реагент використовували розчин ацетату свинцю, або в червоний, якщо реагентом, був нітропрусид натрію.</a:t>
            </a:r>
            <a:endParaRPr lang="ru-RU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9552" y="476672"/>
            <a:ext cx="8424936" cy="1008112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>
                <a:solidFill>
                  <a:schemeClr val="accent5">
                    <a:lumMod val="75000"/>
                  </a:schemeClr>
                </a:solidFill>
                <a:effectLst/>
              </a:rPr>
              <a:t>Виявлення Гідрогену в </a:t>
            </a:r>
            <a:r>
              <a:rPr lang="uk-UA" sz="3600" dirty="0" err="1">
                <a:solidFill>
                  <a:schemeClr val="accent5">
                    <a:lumMod val="75000"/>
                  </a:schemeClr>
                </a:solidFill>
                <a:effectLst/>
              </a:rPr>
              <a:t>реакціїї</a:t>
            </a:r>
            <a:r>
              <a:rPr lang="uk-UA" sz="3600" dirty="0">
                <a:solidFill>
                  <a:schemeClr val="accent5">
                    <a:lumMod val="75000"/>
                  </a:schemeClr>
                </a:solidFill>
                <a:effectLst/>
              </a:rPr>
              <a:t> з безводним сульфітом натрію</a:t>
            </a:r>
            <a:endParaRPr lang="ru-RU" sz="3600" dirty="0">
              <a:solidFill>
                <a:schemeClr val="accent5">
                  <a:lumMod val="75000"/>
                </a:schemeClr>
              </a:solidFill>
              <a:effectLst/>
            </a:endParaRPr>
          </a:p>
        </p:txBody>
      </p:sp>
      <p:graphicFrame>
        <p:nvGraphicFramePr>
          <p:cNvPr id="5200" name="Object 80"/>
          <p:cNvGraphicFramePr>
            <a:graphicFrameLocks noChangeAspect="1"/>
          </p:cNvGraphicFramePr>
          <p:nvPr/>
        </p:nvGraphicFramePr>
        <p:xfrm>
          <a:off x="1258888" y="3860800"/>
          <a:ext cx="6657975" cy="1365250"/>
        </p:xfrm>
        <a:graphic>
          <a:graphicData uri="http://schemas.openxmlformats.org/presentationml/2006/ole">
            <p:oleObj spid="_x0000_s5200" name="CS ChemDraw Drawing" r:id="rId3" imgW="2346440" imgH="47215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2"/>
          </p:nvPr>
        </p:nvSpPr>
        <p:spPr>
          <a:xfrm>
            <a:off x="395288" y="1557338"/>
            <a:ext cx="8424862" cy="4679950"/>
          </a:xfrm>
        </p:spPr>
        <p:txBody>
          <a:bodyPr rtlCol="0">
            <a:normAutofit fontScale="85000" lnSpcReduction="10000"/>
          </a:bodyPr>
          <a:lstStyle/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іоціанат</a:t>
            </a:r>
            <a:r>
              <a:rPr lang="uk-UA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калію при нагріванні до 400°С після плавлення розкладається з виділенням дуже </a:t>
            </a:r>
            <a:r>
              <a:rPr lang="uk-UA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акційно-активної </a:t>
            </a:r>
            <a:r>
              <a:rPr lang="uk-UA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елементної сірки:</a:t>
            </a:r>
            <a:endParaRPr lang="ru-RU" sz="40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ru-RU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uk-UA" sz="4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іоціанат</a:t>
            </a:r>
            <a:r>
              <a:rPr lang="uk-UA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калію взаємодіє з водою, що утвориться з водню й кисню органічної речовини:</a:t>
            </a:r>
            <a:endParaRPr lang="ru-RU" sz="40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sz="40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9552" y="476672"/>
            <a:ext cx="8424936" cy="1008112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>
                <a:solidFill>
                  <a:schemeClr val="accent5">
                    <a:lumMod val="75000"/>
                  </a:schemeClr>
                </a:solidFill>
              </a:rPr>
              <a:t>Виявлення Гідрогену в реакції з калієм </a:t>
            </a:r>
            <a:r>
              <a:rPr lang="uk-UA" sz="3600" dirty="0" err="1">
                <a:solidFill>
                  <a:schemeClr val="accent5">
                    <a:lumMod val="75000"/>
                  </a:schemeClr>
                </a:solidFill>
              </a:rPr>
              <a:t>тіоціанатом</a:t>
            </a:r>
            <a:endParaRPr lang="ru-RU" sz="36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294" name="Object 150"/>
          <p:cNvGraphicFramePr>
            <a:graphicFrameLocks noChangeAspect="1"/>
          </p:cNvGraphicFramePr>
          <p:nvPr/>
        </p:nvGraphicFramePr>
        <p:xfrm>
          <a:off x="3132138" y="3357563"/>
          <a:ext cx="3429000" cy="431800"/>
        </p:xfrm>
        <a:graphic>
          <a:graphicData uri="http://schemas.openxmlformats.org/presentationml/2006/ole">
            <p:oleObj spid="_x0000_s6294" name="CS ChemDraw Drawing" r:id="rId3" imgW="1780674" imgH="231006" progId="ChemDraw.Document.6.0">
              <p:embed/>
            </p:oleObj>
          </a:graphicData>
        </a:graphic>
      </p:graphicFrame>
      <p:graphicFrame>
        <p:nvGraphicFramePr>
          <p:cNvPr id="6295" name="Object 151"/>
          <p:cNvGraphicFramePr>
            <a:graphicFrameLocks noChangeAspect="1"/>
          </p:cNvGraphicFramePr>
          <p:nvPr/>
        </p:nvGraphicFramePr>
        <p:xfrm>
          <a:off x="2195513" y="5229225"/>
          <a:ext cx="4713287" cy="431800"/>
        </p:xfrm>
        <a:graphic>
          <a:graphicData uri="http://schemas.openxmlformats.org/presentationml/2006/ole">
            <p:oleObj spid="_x0000_s6295" name="CS ChemDraw Drawing" r:id="rId4" imgW="2483318" imgH="23100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2"/>
          </p:nvPr>
        </p:nvSpPr>
        <p:spPr>
          <a:xfrm>
            <a:off x="395288" y="1700213"/>
            <a:ext cx="8424862" cy="3744912"/>
          </a:xfrm>
        </p:spPr>
        <p:txBody>
          <a:bodyPr rtlCol="0">
            <a:normAutofit/>
          </a:bodyPr>
          <a:lstStyle/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 піролізі Гідроген нелетких органічних сполук у присутності розплавленої сірки утворюється сірководень. Реакція протікає швидко навіть при 250°С. Сірководень, що виділяється, виявляють по почорнінню фільтрувального папірця, змоченого ацетатом </a:t>
            </a:r>
            <a:r>
              <a:rPr lang="uk-UA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люмбуму</a:t>
            </a:r>
            <a:r>
              <a:rPr lang="uk-UA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ru-RU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u="dbl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мітка</a:t>
            </a:r>
            <a:r>
              <a:rPr lang="uk-UA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 Вода, яка виділяється при піролізі кристалогідратів, діє як перегріта пара й може також з'явитися причиною утворення сірководню.</a:t>
            </a:r>
            <a:endParaRPr lang="uk-UA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18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9552" y="476672"/>
            <a:ext cx="8424936" cy="1008112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>
                <a:solidFill>
                  <a:schemeClr val="accent5">
                    <a:lumMod val="75000"/>
                  </a:schemeClr>
                </a:solidFill>
              </a:rPr>
              <a:t>Виявлення Гідрогену піролізом з сіркою</a:t>
            </a:r>
            <a:endParaRPr lang="ru-RU" sz="36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2"/>
          </p:nvPr>
        </p:nvSpPr>
        <p:spPr>
          <a:xfrm>
            <a:off x="323850" y="1700213"/>
            <a:ext cx="8496300" cy="4608512"/>
          </a:xfrm>
        </p:spPr>
        <p:txBody>
          <a:bodyPr rtlCol="0">
            <a:normAutofit/>
          </a:bodyPr>
          <a:lstStyle/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 нагріванні оксид міді(11) окисляє органічні сполуки до оксиду вуглецю й води. Вуглекислий газ виявляють за допомогою розчину гідроксиду барію, а воду по запотіванню холодних частин реакційного приладу</a:t>
            </a:r>
            <a:r>
              <a:rPr lang="uk-UA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ru-RU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u="dbl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мітка</a:t>
            </a:r>
            <a:r>
              <a:rPr lang="uk-UA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 проба досліджуваної речовини перед проведенням аналізу повинна бути ретельно висушена.</a:t>
            </a:r>
            <a:endParaRPr lang="ru-RU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18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9552" y="476672"/>
            <a:ext cx="8424936" cy="1008112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>
                <a:solidFill>
                  <a:schemeClr val="accent5">
                    <a:lumMod val="75000"/>
                  </a:schemeClr>
                </a:solidFill>
              </a:rPr>
              <a:t>Виявлення вуглецю та водню окислюванням оксидом </a:t>
            </a:r>
            <a:r>
              <a:rPr lang="uk-UA" sz="3600" dirty="0" err="1">
                <a:solidFill>
                  <a:schemeClr val="accent5">
                    <a:lumMod val="75000"/>
                  </a:schemeClr>
                </a:solidFill>
              </a:rPr>
              <a:t>Купруму</a:t>
            </a:r>
            <a:endParaRPr lang="ru-RU" sz="36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241" name="Object 73"/>
          <p:cNvGraphicFramePr>
            <a:graphicFrameLocks noChangeAspect="1"/>
          </p:cNvGraphicFramePr>
          <p:nvPr/>
        </p:nvGraphicFramePr>
        <p:xfrm>
          <a:off x="1924050" y="3716338"/>
          <a:ext cx="5446713" cy="1441450"/>
        </p:xfrm>
        <a:graphic>
          <a:graphicData uri="http://schemas.openxmlformats.org/presentationml/2006/ole">
            <p:oleObj spid="_x0000_s7241" name="CS ChemDraw Drawing" r:id="rId3" imgW="3162300" imgH="84772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60648"/>
            <a:ext cx="6512511" cy="1143000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иявлення </a:t>
            </a:r>
            <a:r>
              <a:rPr lang="uk-UA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Оксигену</a:t>
            </a:r>
            <a:endParaRPr lang="ru-RU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quarter" idx="13"/>
          </p:nvPr>
        </p:nvGraphicFramePr>
        <p:xfrm>
          <a:off x="827584" y="1556792"/>
          <a:ext cx="7840663" cy="4679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57091" y="-171400"/>
            <a:ext cx="6512511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ln w="12700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Проба </a:t>
            </a:r>
            <a:r>
              <a:rPr lang="uk-UA" dirty="0" err="1" smtClean="0">
                <a:ln w="12700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Лассеня</a:t>
            </a:r>
            <a:endParaRPr lang="ru-RU" dirty="0">
              <a:ln w="1270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6" name="Объект 5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/>
            </a:extLst>
          </a:blip>
          <a:stretch>
            <a:fillRect/>
          </a:stretch>
        </p:blipFill>
        <p:spPr>
          <a:xfrm>
            <a:off x="4355976" y="764704"/>
            <a:ext cx="2343477" cy="2267267"/>
          </a:xfr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/>
            </a:extLst>
          </a:blip>
          <a:stretch>
            <a:fillRect/>
          </a:stretch>
        </p:blipFill>
        <p:spPr>
          <a:xfrm>
            <a:off x="2915816" y="3860261"/>
            <a:ext cx="2172003" cy="2219635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/>
            </a:extLst>
          </a:blip>
          <a:stretch>
            <a:fillRect/>
          </a:stretch>
        </p:blipFill>
        <p:spPr>
          <a:xfrm>
            <a:off x="6957629" y="2168860"/>
            <a:ext cx="2023946" cy="3672408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/>
            </a:extLst>
          </a:blip>
          <a:stretch>
            <a:fillRect/>
          </a:stretch>
        </p:blipFill>
        <p:spPr>
          <a:xfrm>
            <a:off x="698418" y="764703"/>
            <a:ext cx="2612221" cy="2808312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4822" name="TextBox 9"/>
          <p:cNvSpPr txBox="1">
            <a:spLocks noChangeArrowheads="1"/>
          </p:cNvSpPr>
          <p:nvPr/>
        </p:nvSpPr>
        <p:spPr bwMode="auto">
          <a:xfrm>
            <a:off x="698500" y="3687763"/>
            <a:ext cx="212725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>
                <a:latin typeface="Trebuchet MS" pitchFamily="34" charset="0"/>
              </a:rPr>
              <a:t>Нагрівання досліджуваного зразка з натрієм </a:t>
            </a:r>
            <a:endParaRPr lang="ru-RU">
              <a:latin typeface="Trebuchet MS" pitchFamily="34" charset="0"/>
            </a:endParaRPr>
          </a:p>
        </p:txBody>
      </p:sp>
      <p:sp>
        <p:nvSpPr>
          <p:cNvPr id="34823" name="TextBox 10"/>
          <p:cNvSpPr txBox="1">
            <a:spLocks noChangeArrowheads="1"/>
          </p:cNvSpPr>
          <p:nvPr/>
        </p:nvSpPr>
        <p:spPr bwMode="auto">
          <a:xfrm>
            <a:off x="4589463" y="2973388"/>
            <a:ext cx="21288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>
                <a:latin typeface="Trebuchet MS" pitchFamily="34" charset="0"/>
              </a:rPr>
              <a:t>Пробірка, поміщена в порцелянову ступку</a:t>
            </a:r>
            <a:endParaRPr lang="ru-RU">
              <a:latin typeface="Trebuchet MS" pitchFamily="34" charset="0"/>
            </a:endParaRPr>
          </a:p>
        </p:txBody>
      </p:sp>
      <p:sp>
        <p:nvSpPr>
          <p:cNvPr id="34824" name="TextBox 11"/>
          <p:cNvSpPr txBox="1">
            <a:spLocks noChangeArrowheads="1"/>
          </p:cNvSpPr>
          <p:nvPr/>
        </p:nvSpPr>
        <p:spPr bwMode="auto">
          <a:xfrm>
            <a:off x="2970213" y="6211888"/>
            <a:ext cx="21288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>
                <a:latin typeface="Trebuchet MS" pitchFamily="34" charset="0"/>
              </a:rPr>
              <a:t>Розтирання плаву маточкою </a:t>
            </a:r>
            <a:endParaRPr lang="ru-RU">
              <a:latin typeface="Trebuchet MS" pitchFamily="34" charset="0"/>
            </a:endParaRPr>
          </a:p>
        </p:txBody>
      </p:sp>
      <p:sp>
        <p:nvSpPr>
          <p:cNvPr id="34825" name="TextBox 12"/>
          <p:cNvSpPr txBox="1">
            <a:spLocks noChangeArrowheads="1"/>
          </p:cNvSpPr>
          <p:nvPr/>
        </p:nvSpPr>
        <p:spPr bwMode="auto">
          <a:xfrm>
            <a:off x="6856413" y="5921375"/>
            <a:ext cx="2127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>
                <a:latin typeface="Trebuchet MS" pitchFamily="34" charset="0"/>
              </a:rPr>
              <a:t>Фільтрування вмісту ступки</a:t>
            </a:r>
            <a:endParaRPr lang="ru-RU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-1702"/>
            <a:ext cx="6512511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rgbClr val="7030A0"/>
                </a:solidFill>
              </a:rPr>
              <a:t>Виявлення азоту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quarter" idx="13"/>
          </p:nvPr>
        </p:nvGraphicFramePr>
        <p:xfrm>
          <a:off x="539750" y="1341438"/>
          <a:ext cx="8208963" cy="51831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8257"/>
            <a:ext cx="8280920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 smtClean="0">
                <a:solidFill>
                  <a:srgbClr val="0070C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</a:rPr>
              <a:t>Виявлення Нітрогену по утворенню </a:t>
            </a:r>
            <a:r>
              <a:rPr lang="uk-UA" sz="4000" dirty="0" err="1" smtClean="0">
                <a:solidFill>
                  <a:srgbClr val="0070C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</a:rPr>
              <a:t>берлинської</a:t>
            </a:r>
            <a:r>
              <a:rPr lang="uk-UA" sz="4000" dirty="0" smtClean="0">
                <a:solidFill>
                  <a:srgbClr val="0070C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</a:rPr>
              <a:t> лазурі</a:t>
            </a:r>
            <a:endParaRPr lang="ru-RU" sz="4000" dirty="0">
              <a:solidFill>
                <a:srgbClr val="0070C0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611188" y="1484313"/>
            <a:ext cx="8353425" cy="5373687"/>
          </a:xfrm>
        </p:spPr>
        <p:txBody>
          <a:bodyPr rtlCol="0">
            <a:normAutofit fontScale="92500" lnSpcReduction="10000"/>
          </a:bodyPr>
          <a:lstStyle/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о прозорого фільтрату лужного розчину, отриманого при розкладанні проби по </a:t>
            </a:r>
            <a:r>
              <a:rPr lang="uk-UA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ассеню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, додають розчини солей заліза(II) і (III), реакційну масу нагрівають короткий час, не доводячи до кипіння. При цьому протікають такі реакції: 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зультаті яких утвориться жовта кров'яна сіль, яка, після підкислення розчину соляною кислотою, реагує із хлоридом заліза(III), даючи берлінську лазур: </a:t>
            </a:r>
            <a:endParaRPr lang="uk-UA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ежа 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иявлення цієї проби біля 15 </a:t>
            </a:r>
            <a:r>
              <a:rPr lang="uk-UA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кг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азоту.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8318" name="Object 126"/>
          <p:cNvGraphicFramePr>
            <a:graphicFrameLocks noChangeAspect="1"/>
          </p:cNvGraphicFramePr>
          <p:nvPr/>
        </p:nvGraphicFramePr>
        <p:xfrm>
          <a:off x="2195513" y="2565400"/>
          <a:ext cx="4532312" cy="1536700"/>
        </p:xfrm>
        <a:graphic>
          <a:graphicData uri="http://schemas.openxmlformats.org/presentationml/2006/ole">
            <p:oleObj spid="_x0000_s8318" name="CS ChemDraw Drawing" r:id="rId3" imgW="3067050" imgH="1038225" progId="ChemDraw.Document.6.0">
              <p:embed/>
            </p:oleObj>
          </a:graphicData>
        </a:graphic>
      </p:graphicFrame>
      <p:graphicFrame>
        <p:nvGraphicFramePr>
          <p:cNvPr id="8319" name="Object 127"/>
          <p:cNvGraphicFramePr>
            <a:graphicFrameLocks noChangeAspect="1"/>
          </p:cNvGraphicFramePr>
          <p:nvPr/>
        </p:nvGraphicFramePr>
        <p:xfrm>
          <a:off x="2339975" y="5229225"/>
          <a:ext cx="5126038" cy="781050"/>
        </p:xfrm>
        <a:graphic>
          <a:graphicData uri="http://schemas.openxmlformats.org/presentationml/2006/ole">
            <p:oleObj spid="_x0000_s8319" name="CS ChemDraw Drawing" r:id="rId4" imgW="3695700" imgH="56197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8257"/>
            <a:ext cx="9289032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 smtClean="0"/>
              <a:t>Виявлення Нітрогену по утворенню </a:t>
            </a:r>
            <a:r>
              <a:rPr lang="uk-UA" sz="4000" dirty="0" err="1" smtClean="0"/>
              <a:t>о-нітрофенілгідроксиламіну</a:t>
            </a:r>
            <a:endParaRPr lang="ru-RU" sz="4000" dirty="0"/>
          </a:p>
        </p:txBody>
      </p:sp>
      <p:sp>
        <p:nvSpPr>
          <p:cNvPr id="9280" name="Объект 2"/>
          <p:cNvSpPr>
            <a:spLocks noGrp="1"/>
          </p:cNvSpPr>
          <p:nvPr>
            <p:ph sz="quarter" idx="13"/>
          </p:nvPr>
        </p:nvSpPr>
        <p:spPr>
          <a:xfrm>
            <a:off x="539750" y="1484313"/>
            <a:ext cx="8424863" cy="4465637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Ціанід-іони утворюють сполуку, забарвлену в інтенсивний пурпурно-синій колір. Якщо розчин забарвиться в жовтий або коричневий колір, то це вказує на відсутність азоту. Ця реакція більше чутлива, ніж реакція утворення турнбулевої сині або берлінської лазурі.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mtClean="0"/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9278" name="Object 62"/>
          <p:cNvGraphicFramePr>
            <a:graphicFrameLocks noChangeAspect="1"/>
          </p:cNvGraphicFramePr>
          <p:nvPr/>
        </p:nvGraphicFramePr>
        <p:xfrm>
          <a:off x="1258888" y="3284538"/>
          <a:ext cx="6119812" cy="2778125"/>
        </p:xfrm>
        <a:graphic>
          <a:graphicData uri="http://schemas.openxmlformats.org/presentationml/2006/ole">
            <p:oleObj spid="_x0000_s9278" name="CS ChemDraw Drawing" r:id="rId3" imgW="6334125" imgH="2876550" progId="ChemDraw.Document.6.0">
              <p:embed/>
            </p:oleObj>
          </a:graphicData>
        </a:graphic>
      </p:graphicFrame>
      <p:sp>
        <p:nvSpPr>
          <p:cNvPr id="9281" name="TextBox 6"/>
          <p:cNvSpPr txBox="1">
            <a:spLocks noChangeArrowheads="1"/>
          </p:cNvSpPr>
          <p:nvPr/>
        </p:nvSpPr>
        <p:spPr bwMode="auto">
          <a:xfrm>
            <a:off x="3059113" y="5943600"/>
            <a:ext cx="2312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Times New Roman" pitchFamily="18" charset="0"/>
                <a:cs typeface="Times New Roman" pitchFamily="18" charset="0"/>
              </a:rPr>
              <a:t>пурпурно-синій колір</a:t>
            </a: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8257"/>
            <a:ext cx="8280920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 smtClean="0">
                <a:solidFill>
                  <a:srgbClr val="0070C0"/>
                </a:solidFill>
              </a:rPr>
              <a:t>Виявлення Нітрогену по утворенню </a:t>
            </a:r>
            <a:r>
              <a:rPr lang="uk-UA" sz="4000" dirty="0" err="1" smtClean="0">
                <a:solidFill>
                  <a:srgbClr val="0070C0"/>
                </a:solidFill>
              </a:rPr>
              <a:t>роданіду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10361" name="Объект 2"/>
          <p:cNvSpPr>
            <a:spLocks noGrp="1"/>
          </p:cNvSpPr>
          <p:nvPr>
            <p:ph sz="quarter" idx="13"/>
          </p:nvPr>
        </p:nvSpPr>
        <p:spPr>
          <a:xfrm>
            <a:off x="827088" y="1484313"/>
            <a:ext cx="8137525" cy="4897437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Для цього 2 мл фільтрату, отриманого після розкладання досліджуваної проби, поміщають у тигель або чашку, додають 2 краплі полісульфіду амонію й суміш випарюють на водяній лазні досуха. До залишку додають 5 мл розведеної хлорводневої кислоти, розчин підігрівають і фільтрують.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r>
              <a:rPr lang="ru-RU" smtClean="0"/>
              <a:t/>
            </a:r>
            <a:br>
              <a:rPr lang="ru-RU" smtClean="0"/>
            </a:br>
            <a:r>
              <a:rPr lang="uk-UA" smtClean="0">
                <a:latin typeface="Times New Roman" pitchFamily="18" charset="0"/>
                <a:cs typeface="Times New Roman" pitchFamily="18" charset="0"/>
              </a:rPr>
              <a:t>До фільтрату додають декілька крапель хлориду заліза(III). Утворення роданиду заліза(III) червоного кольору вказує на присутність іонів роданіду.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r>
              <a:rPr lang="ru-RU" smtClean="0"/>
              <a:t/>
            </a:r>
            <a:br>
              <a:rPr lang="ru-RU" smtClean="0"/>
            </a:br>
            <a:endParaRPr lang="ru-RU" smtClean="0"/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10358" name="Object 118"/>
          <p:cNvGraphicFramePr>
            <a:graphicFrameLocks noChangeAspect="1"/>
          </p:cNvGraphicFramePr>
          <p:nvPr/>
        </p:nvGraphicFramePr>
        <p:xfrm>
          <a:off x="1835150" y="3284538"/>
          <a:ext cx="6065838" cy="504825"/>
        </p:xfrm>
        <a:graphic>
          <a:graphicData uri="http://schemas.openxmlformats.org/presentationml/2006/ole">
            <p:oleObj spid="_x0000_s10358" name="CS ChemDraw Drawing" r:id="rId3" imgW="3031958" imgH="250257" progId="ChemDraw.Document.6.0">
              <p:embed/>
            </p:oleObj>
          </a:graphicData>
        </a:graphic>
      </p:graphicFrame>
      <p:graphicFrame>
        <p:nvGraphicFramePr>
          <p:cNvPr id="10359" name="Object 119"/>
          <p:cNvGraphicFramePr>
            <a:graphicFrameLocks noChangeAspect="1"/>
          </p:cNvGraphicFramePr>
          <p:nvPr/>
        </p:nvGraphicFramePr>
        <p:xfrm>
          <a:off x="1547813" y="4797425"/>
          <a:ext cx="6851650" cy="503238"/>
        </p:xfrm>
        <a:graphic>
          <a:graphicData uri="http://schemas.openxmlformats.org/presentationml/2006/ole">
            <p:oleObj spid="_x0000_s10359" name="CS ChemDraw Drawing" r:id="rId4" imgW="3133725" imgH="2286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55776" y="-315416"/>
            <a:ext cx="3924117" cy="936104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План</a:t>
            </a:r>
            <a:endParaRPr lang="ru-RU" sz="40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6" name="Схема 5"/>
          <p:cNvGraphicFramePr/>
          <p:nvPr/>
        </p:nvGraphicFramePr>
        <p:xfrm>
          <a:off x="0" y="548680"/>
          <a:ext cx="9144000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188640"/>
            <a:ext cx="6512511" cy="1143000"/>
          </a:xfrm>
        </p:spPr>
        <p:txBody>
          <a:bodyPr/>
          <a:lstStyle/>
          <a:p>
            <a:pPr marL="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rgbClr val="0070C0"/>
                </a:solidFill>
              </a:rPr>
              <a:t>Виявлення </a:t>
            </a:r>
            <a:r>
              <a:rPr lang="uk-UA" dirty="0" err="1" smtClean="0">
                <a:solidFill>
                  <a:srgbClr val="0070C0"/>
                </a:solidFill>
              </a:rPr>
              <a:t>Сульфуру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1436" name="Объект 2"/>
          <p:cNvSpPr>
            <a:spLocks noGrp="1"/>
          </p:cNvSpPr>
          <p:nvPr>
            <p:ph sz="quarter" idx="13"/>
          </p:nvPr>
        </p:nvSpPr>
        <p:spPr>
          <a:xfrm>
            <a:off x="179388" y="908050"/>
            <a:ext cx="8856662" cy="5473700"/>
          </a:xfrm>
        </p:spPr>
        <p:txBody>
          <a:bodyPr/>
          <a:lstStyle/>
          <a:p>
            <a:pPr marL="44450" indent="0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Реакційно здатна —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SH</a:t>
            </a:r>
            <a:r>
              <a:rPr lang="uk-UA" smtClean="0">
                <a:latin typeface="Times New Roman" pitchFamily="18" charset="0"/>
                <a:cs typeface="Times New Roman" pitchFamily="18" charset="0"/>
              </a:rPr>
              <a:t> – група реагує з іонами металів, утворюючи нерозчинні сульфіди, а також погано розчинні меркаптиди металів:</a:t>
            </a:r>
          </a:p>
          <a:p>
            <a:pPr marL="44450" indent="0">
              <a:buFont typeface="Georgia" pitchFamily="18" charset="0"/>
              <a:buNone/>
            </a:pPr>
            <a:endParaRPr lang="uk-UA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uk-UA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uk-UA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Розчини тіоспиртів знебарвлюють розчин йоду:</a:t>
            </a:r>
            <a:r>
              <a:rPr lang="ru-RU" smtClean="0"/>
              <a:t/>
            </a:r>
            <a:br>
              <a:rPr lang="ru-RU" smtClean="0"/>
            </a:br>
            <a:endParaRPr lang="ru-RU" smtClean="0"/>
          </a:p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Для виявлення в отриманому розчині сірки його підкисляють оцтовою кислотою, а потім додають ацетат свинцю. Утворення чорного осаду сульфіду свинцю вказує на присутність Сульфуру. 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32" name="Object 168"/>
          <p:cNvGraphicFramePr>
            <a:graphicFrameLocks noChangeAspect="1"/>
          </p:cNvGraphicFramePr>
          <p:nvPr/>
        </p:nvGraphicFramePr>
        <p:xfrm>
          <a:off x="1908175" y="1773238"/>
          <a:ext cx="4672013" cy="1222375"/>
        </p:xfrm>
        <a:graphic>
          <a:graphicData uri="http://schemas.openxmlformats.org/presentationml/2006/ole">
            <p:oleObj spid="_x0000_s11432" name="CS ChemDraw Drawing" r:id="rId3" imgW="3009900" imgH="790575" progId="ChemDraw.Document.6.0">
              <p:embed/>
            </p:oleObj>
          </a:graphicData>
        </a:graphic>
      </p:graphicFrame>
      <p:graphicFrame>
        <p:nvGraphicFramePr>
          <p:cNvPr id="11433" name="Object 169"/>
          <p:cNvGraphicFramePr>
            <a:graphicFrameLocks noChangeAspect="1"/>
          </p:cNvGraphicFramePr>
          <p:nvPr/>
        </p:nvGraphicFramePr>
        <p:xfrm>
          <a:off x="2268538" y="3429000"/>
          <a:ext cx="4803775" cy="495300"/>
        </p:xfrm>
        <a:graphic>
          <a:graphicData uri="http://schemas.openxmlformats.org/presentationml/2006/ole">
            <p:oleObj spid="_x0000_s11433" name="CS ChemDraw Drawing" r:id="rId4" imgW="2723949" imgH="279133" progId="ChemDraw.Document.6.0">
              <p:embed/>
            </p:oleObj>
          </a:graphicData>
        </a:graphic>
      </p:graphicFrame>
      <p:graphicFrame>
        <p:nvGraphicFramePr>
          <p:cNvPr id="11434" name="Object 170"/>
          <p:cNvGraphicFramePr>
            <a:graphicFrameLocks noChangeAspect="1"/>
          </p:cNvGraphicFramePr>
          <p:nvPr/>
        </p:nvGraphicFramePr>
        <p:xfrm>
          <a:off x="1619250" y="5013325"/>
          <a:ext cx="5969000" cy="576263"/>
        </p:xfrm>
        <a:graphic>
          <a:graphicData uri="http://schemas.openxmlformats.org/presentationml/2006/ole">
            <p:oleObj spid="_x0000_s11434" name="CS ChemDraw Drawing" r:id="rId5" imgW="3506278" imgH="33787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/>
          </p:cNvGraphicFramePr>
          <p:nvPr>
            <p:ph sz="quarter" idx="13"/>
          </p:nvPr>
        </p:nvGraphicFramePr>
        <p:xfrm>
          <a:off x="1143000" y="731838"/>
          <a:ext cx="7605713" cy="57927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12968" cy="936104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400" dirty="0" smtClean="0"/>
              <a:t>Проба з </a:t>
            </a:r>
            <a:r>
              <a:rPr lang="uk-UA" sz="4400" dirty="0" err="1" smtClean="0"/>
              <a:t>нітропрусидом</a:t>
            </a:r>
            <a:r>
              <a:rPr lang="uk-UA" sz="4400" dirty="0" smtClean="0"/>
              <a:t> натрію</a:t>
            </a:r>
            <a:endParaRPr lang="ru-RU" sz="4400" dirty="0"/>
          </a:p>
        </p:txBody>
      </p:sp>
      <p:sp>
        <p:nvSpPr>
          <p:cNvPr id="12391" name="Объект 2"/>
          <p:cNvSpPr>
            <a:spLocks noGrp="1"/>
          </p:cNvSpPr>
          <p:nvPr>
            <p:ph sz="quarter" idx="13"/>
          </p:nvPr>
        </p:nvSpPr>
        <p:spPr>
          <a:xfrm>
            <a:off x="611188" y="1125538"/>
            <a:ext cx="8208962" cy="5399087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z="2000" smtClean="0">
                <a:latin typeface="Times New Roman" pitchFamily="18" charset="0"/>
                <a:cs typeface="Times New Roman" pitchFamily="18" charset="0"/>
              </a:rPr>
              <a:t>До розчину, отриманому після розкладання по Лассеню, додають трохи крапель нітропруссиду натрію. Поява синьо-фіолетового забарвлення вказує на наявність у вихідній речовині сірки.</a:t>
            </a: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r>
              <a:rPr lang="uk-UA" sz="2000" smtClean="0">
                <a:latin typeface="Times New Roman" pitchFamily="18" charset="0"/>
                <a:cs typeface="Times New Roman" pitchFamily="18" charset="0"/>
              </a:rPr>
              <a:t>При нагріванні форміату натрію вище його температури плавлення (250°С) він розкладається з виділенням водню:</a:t>
            </a: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r>
              <a:rPr lang="uk-UA" sz="2000" smtClean="0">
                <a:latin typeface="Times New Roman" pitchFamily="18" charset="0"/>
                <a:cs typeface="Times New Roman" pitchFamily="18" charset="0"/>
              </a:rPr>
              <a:t>Якщо цю реакцію проводити в присутності нелетких органічних сульфуровмісних сполук, то виділяється сірководень, що визначають по почорнінню фільтрувального паперу, змоченої ацетатом свинцю . </a:t>
            </a: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ru-RU" sz="2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88" name="Object 100"/>
          <p:cNvGraphicFramePr>
            <a:graphicFrameLocks noChangeAspect="1"/>
          </p:cNvGraphicFramePr>
          <p:nvPr/>
        </p:nvGraphicFramePr>
        <p:xfrm>
          <a:off x="1619250" y="2133600"/>
          <a:ext cx="6026150" cy="287338"/>
        </p:xfrm>
        <a:graphic>
          <a:graphicData uri="http://schemas.openxmlformats.org/presentationml/2006/ole">
            <p:oleObj spid="_x0000_s12388" name="CS ChemDraw Drawing" r:id="rId3" imgW="4314825" imgH="200025" progId="ChemDraw.Document.6.0">
              <p:embed/>
            </p:oleObj>
          </a:graphicData>
        </a:graphic>
      </p:graphicFrame>
      <p:sp>
        <p:nvSpPr>
          <p:cNvPr id="12392" name="TextBox 4"/>
          <p:cNvSpPr txBox="1">
            <a:spLocks noChangeArrowheads="1"/>
          </p:cNvSpPr>
          <p:nvPr/>
        </p:nvSpPr>
        <p:spPr bwMode="auto">
          <a:xfrm>
            <a:off x="4787900" y="2432050"/>
            <a:ext cx="3062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синьо-фіолетове забарвлення</a:t>
            </a:r>
            <a:endParaRPr lang="ru-RU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179512" y="2823001"/>
            <a:ext cx="8712968" cy="936104"/>
          </a:xfrm>
          <a:prstGeom prst="rect">
            <a:avLst/>
          </a:prstGeom>
          <a:effectLst/>
        </p:spPr>
        <p:txBody>
          <a:bodyPr/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Georgia" pitchFamily="18" charset="0"/>
              <a:buNone/>
              <a:defRPr/>
            </a:pPr>
            <a:r>
              <a:rPr lang="uk-UA" sz="3200" dirty="0" smtClean="0"/>
              <a:t>Виявлення сірки переведенням у сірководень </a:t>
            </a:r>
            <a:r>
              <a:rPr lang="uk-UA" sz="3200" dirty="0" err="1" smtClean="0"/>
              <a:t>піролітичним</a:t>
            </a:r>
            <a:r>
              <a:rPr lang="uk-UA" sz="3200" dirty="0" smtClean="0"/>
              <a:t> відновленням</a:t>
            </a:r>
            <a:endParaRPr lang="ru-RU" sz="3200" dirty="0"/>
          </a:p>
        </p:txBody>
      </p:sp>
      <p:graphicFrame>
        <p:nvGraphicFramePr>
          <p:cNvPr id="12389" name="Object 101"/>
          <p:cNvGraphicFramePr>
            <a:graphicFrameLocks noChangeAspect="1"/>
          </p:cNvGraphicFramePr>
          <p:nvPr/>
        </p:nvGraphicFramePr>
        <p:xfrm>
          <a:off x="2411413" y="4941888"/>
          <a:ext cx="3732212" cy="358775"/>
        </p:xfrm>
        <a:graphic>
          <a:graphicData uri="http://schemas.openxmlformats.org/presentationml/2006/ole">
            <p:oleObj spid="_x0000_s12389" name="CS ChemDraw Drawing" r:id="rId4" imgW="2541069" imgH="24063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188640"/>
            <a:ext cx="6512511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rgbClr val="7030A0"/>
                </a:solidFill>
              </a:rPr>
              <a:t>Відкриття фосфору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13360" name="Объект 2"/>
          <p:cNvSpPr>
            <a:spLocks noGrp="1"/>
          </p:cNvSpPr>
          <p:nvPr>
            <p:ph sz="quarter" idx="13"/>
          </p:nvPr>
        </p:nvSpPr>
        <p:spPr>
          <a:xfrm>
            <a:off x="1116013" y="1700213"/>
            <a:ext cx="7632700" cy="4608512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ru-RU" smtClean="0"/>
              <a:t/>
            </a:r>
            <a:br>
              <a:rPr lang="ru-RU" smtClean="0"/>
            </a:br>
            <a:r>
              <a:rPr lang="uk-UA" smtClean="0">
                <a:latin typeface="Times New Roman" pitchFamily="18" charset="0"/>
                <a:cs typeface="Times New Roman" pitchFamily="18" charset="0"/>
              </a:rPr>
              <a:t>При прожарюванні з оксидом кальцію нелеткі органічні сполуки, що містять фосфор, дають фосфат кальцію. Фосфат-іон визначають по появі жовтих кристалів фосфомолібдату амонію при дії розчину молібдату амонію в азотній кислоті. 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13358" name="Object 46"/>
          <p:cNvGraphicFramePr>
            <a:graphicFrameLocks noChangeAspect="1"/>
          </p:cNvGraphicFramePr>
          <p:nvPr/>
        </p:nvGraphicFramePr>
        <p:xfrm>
          <a:off x="611188" y="3573463"/>
          <a:ext cx="8407400" cy="398462"/>
        </p:xfrm>
        <a:graphic>
          <a:graphicData uri="http://schemas.openxmlformats.org/presentationml/2006/ole">
            <p:oleObj spid="_x0000_s13358" name="CS ChemDraw Drawing" r:id="rId3" imgW="5019675" imgH="238125" progId="ChemDraw.Document.6.0">
              <p:embed/>
            </p:oleObj>
          </a:graphicData>
        </a:graphic>
      </p:graphicFrame>
      <p:sp>
        <p:nvSpPr>
          <p:cNvPr id="13361" name="TextBox 4"/>
          <p:cNvSpPr txBox="1">
            <a:spLocks noChangeArrowheads="1"/>
          </p:cNvSpPr>
          <p:nvPr/>
        </p:nvSpPr>
        <p:spPr bwMode="auto">
          <a:xfrm>
            <a:off x="5651500" y="4005263"/>
            <a:ext cx="1804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b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жовті кристали</a:t>
            </a:r>
            <a:endParaRPr lang="ru-RU" b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136904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400" dirty="0" smtClean="0">
                <a:solidFill>
                  <a:schemeClr val="accent5"/>
                </a:solidFill>
              </a:rPr>
              <a:t>Виявлення галогенів (загальні реакції)</a:t>
            </a:r>
            <a:endParaRPr lang="ru-RU" sz="4400" dirty="0">
              <a:solidFill>
                <a:schemeClr val="accent5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quarter" idx="13"/>
          </p:nvPr>
        </p:nvGraphicFramePr>
        <p:xfrm>
          <a:off x="395288" y="1484313"/>
          <a:ext cx="8497887" cy="49688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188640"/>
            <a:ext cx="6512511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rgbClr val="7030A0"/>
                </a:solidFill>
              </a:rPr>
              <a:t>Проба </a:t>
            </a:r>
            <a:r>
              <a:rPr lang="uk-UA" dirty="0" err="1" smtClean="0">
                <a:solidFill>
                  <a:srgbClr val="7030A0"/>
                </a:solidFill>
              </a:rPr>
              <a:t>Бельштейна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51202" name="Объект 2"/>
          <p:cNvSpPr>
            <a:spLocks noGrp="1"/>
          </p:cNvSpPr>
          <p:nvPr>
            <p:ph sz="quarter" idx="13"/>
          </p:nvPr>
        </p:nvSpPr>
        <p:spPr>
          <a:xfrm>
            <a:off x="1042988" y="1484313"/>
            <a:ext cx="7632700" cy="4608512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Тонкий мідний дріт з петлею або спіраллю на кінці ретельно прожарюють у верхньому безбарвному полум'ї пальника до припинення фарбування полум'я в зелений колір. Дають дроту охолонути, після чого на його кінець наносять небагато досліджуваної речовини й знову поміщають у нижнє полум'я пальника. Поява зеленого забарвлення, обумовленого леткими галогенідами міді, є вказівкою на можливий вміст у речовині галогенів. 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80920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rgbClr val="7030A0"/>
                </a:solidFill>
              </a:rPr>
              <a:t>Проба з </a:t>
            </a:r>
            <a:r>
              <a:rPr lang="uk-UA" dirty="0" err="1" smtClean="0">
                <a:solidFill>
                  <a:srgbClr val="7030A0"/>
                </a:solidFill>
              </a:rPr>
              <a:t>тіокетоном</a:t>
            </a:r>
            <a:r>
              <a:rPr lang="uk-UA" dirty="0" smtClean="0">
                <a:solidFill>
                  <a:srgbClr val="7030A0"/>
                </a:solidFill>
              </a:rPr>
              <a:t> </a:t>
            </a:r>
            <a:r>
              <a:rPr lang="uk-UA" dirty="0" err="1" smtClean="0">
                <a:solidFill>
                  <a:srgbClr val="7030A0"/>
                </a:solidFill>
              </a:rPr>
              <a:t>Міхлера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14378" name="Объект 2"/>
          <p:cNvSpPr>
            <a:spLocks noGrp="1"/>
          </p:cNvSpPr>
          <p:nvPr>
            <p:ph sz="quarter" idx="13"/>
          </p:nvPr>
        </p:nvSpPr>
        <p:spPr>
          <a:xfrm>
            <a:off x="1042988" y="1484313"/>
            <a:ext cx="7632700" cy="4608512"/>
          </a:xfrm>
        </p:spPr>
        <p:txBody>
          <a:bodyPr/>
          <a:lstStyle/>
          <a:p>
            <a:pPr marL="44450" indent="0" algn="r">
              <a:buFont typeface="Georgia" pitchFamily="18" charset="0"/>
              <a:buNone/>
            </a:pPr>
            <a:r>
              <a:rPr lang="uk-UA" u="sng" smtClean="0">
                <a:latin typeface="Times New Roman" pitchFamily="18" charset="0"/>
                <a:cs typeface="Times New Roman" pitchFamily="18" charset="0"/>
              </a:rPr>
              <a:t>Дозволяє виявити хлор, бром і йод</a:t>
            </a:r>
            <a:r>
              <a:rPr lang="uk-UA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Нелетку органічну сполуку прожарюють у пробірці з карбонатом натрію, галогеніди натрію окисляють хромовою сумішшю при нагріванні. Галогени, які виділяються, виявляють по посинінню фільтрувального папірця, змоченого спиртовим розчином тіокетону Міхлера: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250825" y="3933825"/>
          <a:ext cx="8475663" cy="1958975"/>
        </p:xfrm>
        <a:graphic>
          <a:graphicData uri="http://schemas.openxmlformats.org/presentationml/2006/ole">
            <p:oleObj spid="_x0000_s14376" name="CS ChemDraw Drawing" r:id="rId3" imgW="6534150" imgH="151447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424936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 smtClean="0">
                <a:solidFill>
                  <a:srgbClr val="7030A0"/>
                </a:solidFill>
              </a:rPr>
              <a:t>Проба на утворення </a:t>
            </a:r>
            <a:r>
              <a:rPr lang="uk-UA" sz="3600" dirty="0" err="1" smtClean="0">
                <a:solidFill>
                  <a:srgbClr val="7030A0"/>
                </a:solidFill>
              </a:rPr>
              <a:t>берлинської</a:t>
            </a:r>
            <a:r>
              <a:rPr lang="uk-UA" sz="3600" dirty="0" smtClean="0">
                <a:solidFill>
                  <a:srgbClr val="7030A0"/>
                </a:solidFill>
              </a:rPr>
              <a:t> лазурі</a:t>
            </a:r>
            <a:endParaRPr lang="ru-RU" sz="3600" dirty="0">
              <a:solidFill>
                <a:srgbClr val="7030A0"/>
              </a:solidFill>
            </a:endParaRPr>
          </a:p>
        </p:txBody>
      </p:sp>
      <p:sp>
        <p:nvSpPr>
          <p:cNvPr id="15400" name="Объект 2"/>
          <p:cNvSpPr>
            <a:spLocks noGrp="1"/>
          </p:cNvSpPr>
          <p:nvPr>
            <p:ph sz="quarter" idx="13"/>
          </p:nvPr>
        </p:nvSpPr>
        <p:spPr>
          <a:xfrm>
            <a:off x="1042988" y="1484313"/>
            <a:ext cx="7632700" cy="4608512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Нелетку органічну сполуку прожарюють із карбонатом натрію. На галогеніди натрію дією концентрованою сірчаною кислотою переводять у леткі HHal, які виявляють по утворенню синього забарвлення на кружку фільтрувального паперу, змоченого розчином ферроціаніда срібла й сульфату заліза(III): 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1547813" y="3716338"/>
          <a:ext cx="6727825" cy="865187"/>
        </p:xfrm>
        <a:graphic>
          <a:graphicData uri="http://schemas.openxmlformats.org/presentationml/2006/ole">
            <p:oleObj spid="_x0000_s15398" name="CS ChemDraw Drawing" r:id="rId3" imgW="3943350" imgH="50482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784976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 smtClean="0">
                <a:solidFill>
                  <a:srgbClr val="7030A0"/>
                </a:solidFill>
              </a:rPr>
              <a:t>Визначення галогенів у фільтраті після розкладання проби по </a:t>
            </a:r>
            <a:r>
              <a:rPr lang="uk-UA" sz="3600" dirty="0" err="1" smtClean="0">
                <a:solidFill>
                  <a:srgbClr val="7030A0"/>
                </a:solidFill>
              </a:rPr>
              <a:t>Лассеню</a:t>
            </a:r>
            <a:endParaRPr lang="ru-RU" sz="3600" dirty="0">
              <a:solidFill>
                <a:srgbClr val="7030A0"/>
              </a:solidFill>
            </a:endParaRPr>
          </a:p>
        </p:txBody>
      </p:sp>
      <p:sp>
        <p:nvSpPr>
          <p:cNvPr id="56322" name="Объект 2"/>
          <p:cNvSpPr>
            <a:spLocks noGrp="1"/>
          </p:cNvSpPr>
          <p:nvPr>
            <p:ph sz="quarter" idx="13"/>
          </p:nvPr>
        </p:nvSpPr>
        <p:spPr>
          <a:xfrm>
            <a:off x="468313" y="2133600"/>
            <a:ext cx="8280400" cy="1800225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z="2400" smtClean="0">
                <a:latin typeface="Times New Roman" pitchFamily="18" charset="0"/>
                <a:cs typeface="Times New Roman" pitchFamily="18" charset="0"/>
              </a:rPr>
              <a:t>При розкладанні по Лассеню галогени, що входять до складу органічної сполуки, перетворюються у відповідні галогеніди натрію. Останні визначають за допомогою нітрату срібла по утворенню білого або злегка жовтуватого осаду.</a:t>
            </a:r>
            <a:endParaRPr lang="ru-RU" sz="24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44482" y="23980"/>
            <a:ext cx="6512511" cy="1143000"/>
          </a:xfrm>
        </p:spPr>
        <p:txBody>
          <a:bodyPr/>
          <a:lstStyle/>
          <a:p>
            <a:pPr marL="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Відкриття фтору</a:t>
            </a:r>
            <a:endParaRPr lang="ru-RU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395536" y="908720"/>
            <a:ext cx="8568952" cy="5949280"/>
          </a:xfrm>
        </p:spPr>
        <p:txBody>
          <a:bodyPr rtlCol="0">
            <a:normAutofit fontScale="92500"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45720" indent="0" algn="r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иявлення фтору за допомогою </a:t>
            </a:r>
            <a:r>
              <a:rPr lang="uk-UA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лізарінату</a:t>
            </a:r>
            <a:r>
              <a:rPr lang="uk-UA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цирконію</a:t>
            </a: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ільтрат, отриманий після розкладання по </a:t>
            </a:r>
            <a:r>
              <a:rPr lang="uk-UA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Лассеню</a:t>
            </a: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змішують із солянокислим розчином </a:t>
            </a:r>
            <a:r>
              <a:rPr lang="uk-UA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лізаринату</a:t>
            </a: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рконію.</a:t>
            </a: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 smtClean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 smtClean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 smtClean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r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b="1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pPr marL="45720" indent="0" algn="r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Ідентифікація фтору по реакції із хлоридом кальцію</a:t>
            </a: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ідкислений 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оцтовою кислотою розчин після розкладання по </a:t>
            </a:r>
            <a:r>
              <a:rPr lang="uk-UA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ассеню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нагрівають до кипіння, прохолоджують і додають декілька крапель насиченого розчину хлориду кальцію. Поява після декількох годин стояння желатиноподібного осаду </a:t>
            </a:r>
            <a:r>
              <a:rPr lang="uk-UA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фториду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кальцію є доказом наявності фтору</a:t>
            </a:r>
            <a:endParaRPr lang="uk-UA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ru-RU" b="1" spc="5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1619250" y="2133600"/>
          <a:ext cx="6383338" cy="2232025"/>
        </p:xfrm>
        <a:graphic>
          <a:graphicData uri="http://schemas.openxmlformats.org/presentationml/2006/ole">
            <p:oleObj spid="_x0000_s17442" name="CS ChemDraw Drawing" r:id="rId3" imgW="6096000" imgH="213360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913" y="4395788"/>
            <a:ext cx="2390775" cy="369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ч</a:t>
            </a:r>
            <a:r>
              <a:rPr lang="uk-UA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ервоне забарвлення</a:t>
            </a:r>
            <a:endParaRPr lang="ru-RU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20" y="4167150"/>
            <a:ext cx="2161682" cy="36933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ж</a:t>
            </a:r>
            <a:r>
              <a:rPr lang="uk-UA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овте забарвлення</a:t>
            </a:r>
            <a:endParaRPr lang="ru-RU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44624"/>
            <a:ext cx="7992888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accent4">
                    <a:lumMod val="75000"/>
                  </a:schemeClr>
                </a:solidFill>
              </a:rPr>
              <a:t>Загальна характеристика</a:t>
            </a:r>
            <a:endParaRPr lang="ru-RU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6386" name="Объект 2"/>
          <p:cNvSpPr>
            <a:spLocks noGrp="1"/>
          </p:cNvSpPr>
          <p:nvPr>
            <p:ph sz="quarter" idx="13"/>
          </p:nvPr>
        </p:nvSpPr>
        <p:spPr>
          <a:xfrm>
            <a:off x="107950" y="908050"/>
            <a:ext cx="8928100" cy="5761038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endParaRPr lang="uk-UA" smtClean="0"/>
          </a:p>
          <a:p>
            <a:pPr marL="44450" indent="0" algn="just">
              <a:buFont typeface="Georgia" pitchFamily="18" charset="0"/>
              <a:buNone/>
            </a:pPr>
            <a:endParaRPr lang="uk-UA" smtClean="0"/>
          </a:p>
          <a:p>
            <a:pPr marL="44450" indent="0" algn="just">
              <a:buFont typeface="Georgia" pitchFamily="18" charset="0"/>
              <a:buNone/>
            </a:pPr>
            <a:endParaRPr lang="uk-UA" smtClean="0"/>
          </a:p>
          <a:p>
            <a:pPr marL="44450" indent="0" algn="just">
              <a:buFont typeface="Georgia" pitchFamily="18" charset="0"/>
              <a:buNone/>
            </a:pPr>
            <a:r>
              <a:rPr lang="uk-UA" smtClean="0"/>
              <a:t>При визначенні якісного елементного аналізу спочатку руйнують ковалентні зв′язки між елементами з утворенням іонів або сполук, які ідентифікують за допомогою простих та чутливих реакцій. У більшості випадків органічну речовину попередньо розкладають, продукти розкладання розчиняють та, використовуючи методи неорганічного якісного аналізу, визначають потрібні елементи.</a:t>
            </a:r>
            <a:endParaRPr lang="ru-RU" smtClean="0"/>
          </a:p>
          <a:p>
            <a:pPr marL="44450" indent="0" algn="just">
              <a:buFont typeface="Georgia" pitchFamily="18" charset="0"/>
              <a:buNone/>
            </a:pPr>
            <a:r>
              <a:rPr lang="uk-UA" smtClean="0">
                <a:solidFill>
                  <a:srgbClr val="0070C0"/>
                </a:solidFill>
              </a:rPr>
              <a:t>Важливою </a:t>
            </a:r>
            <a:r>
              <a:rPr lang="uk-UA" b="1" smtClean="0">
                <a:solidFill>
                  <a:srgbClr val="0070C0"/>
                </a:solidFill>
              </a:rPr>
              <a:t>вимогою якісного аналізу є використання</a:t>
            </a:r>
            <a:r>
              <a:rPr lang="uk-UA" smtClean="0">
                <a:solidFill>
                  <a:srgbClr val="0070C0"/>
                </a:solidFill>
              </a:rPr>
              <a:t> чутливих реакцій</a:t>
            </a:r>
            <a:r>
              <a:rPr lang="uk-UA" smtClean="0"/>
              <a:t>, які дозволяють проводити аналіз невеликих кількостей речовини.</a:t>
            </a:r>
            <a:endParaRPr lang="ru-RU" smtClean="0"/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31489" y="0"/>
            <a:ext cx="6512511" cy="1143000"/>
          </a:xfrm>
        </p:spPr>
        <p:txBody>
          <a:bodyPr/>
          <a:lstStyle/>
          <a:p>
            <a:pPr marL="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Виявлення йоду</a:t>
            </a:r>
            <a:endParaRPr lang="ru-RU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899592" y="1268760"/>
            <a:ext cx="7632848" cy="5400600"/>
          </a:xfrm>
        </p:spPr>
        <p:txBody>
          <a:bodyPr rtlCol="0">
            <a:normAutofit lnSpcReduction="10000"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45720" indent="0" algn="r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изначення йоду переводом у </a:t>
            </a:r>
            <a:r>
              <a:rPr lang="uk-UA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йодатну</a:t>
            </a:r>
            <a:r>
              <a:rPr lang="uk-UA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кислоту</a:t>
            </a: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овалентно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зв'язаний йод можна витиснути дією брому в безводній оцтовій кислоті. Йод окисляється надлишком брому в </a:t>
            </a:r>
            <a:r>
              <a:rPr lang="uk-UA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йодатну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кислоту:</a:t>
            </a:r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ru-RU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Йодатну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кислоту виявляють по реакції з йодид-іоном, що окисляється до вільного йоду</a:t>
            </a:r>
            <a:r>
              <a:rPr lang="uk-UA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2400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имітка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Оскільки вільний бром також здатний окислити йодид-іон до йоду, перед додаванням йодиду калію надлишок брому зв'язують </a:t>
            </a:r>
            <a:r>
              <a:rPr lang="uk-UA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ульфосаліциловою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кислотою. </a:t>
            </a:r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ru-RU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18492" name="Object 60"/>
          <p:cNvGraphicFramePr>
            <a:graphicFrameLocks noChangeAspect="1"/>
          </p:cNvGraphicFramePr>
          <p:nvPr/>
        </p:nvGraphicFramePr>
        <p:xfrm>
          <a:off x="3059113" y="2708275"/>
          <a:ext cx="4906962" cy="792163"/>
        </p:xfrm>
        <a:graphic>
          <a:graphicData uri="http://schemas.openxmlformats.org/presentationml/2006/ole">
            <p:oleObj spid="_x0000_s18492" name="CS ChemDraw Drawing" r:id="rId3" imgW="2608446" imgH="423512" progId="ChemDraw.Document.6.0">
              <p:embed/>
            </p:oleObj>
          </a:graphicData>
        </a:graphic>
      </p:graphicFrame>
      <p:graphicFrame>
        <p:nvGraphicFramePr>
          <p:cNvPr id="18493" name="Object 61"/>
          <p:cNvGraphicFramePr>
            <a:graphicFrameLocks noChangeAspect="1"/>
          </p:cNvGraphicFramePr>
          <p:nvPr/>
        </p:nvGraphicFramePr>
        <p:xfrm>
          <a:off x="2916238" y="4292600"/>
          <a:ext cx="4384675" cy="439738"/>
        </p:xfrm>
        <a:graphic>
          <a:graphicData uri="http://schemas.openxmlformats.org/presentationml/2006/ole">
            <p:oleObj spid="_x0000_s18493" name="CS ChemDraw Drawing" r:id="rId4" imgW="2435192" imgH="24063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424936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 smtClean="0"/>
              <a:t>Виявлення йоду переводом у йодид магнію</a:t>
            </a:r>
            <a:endParaRPr lang="ru-RU" sz="4000" dirty="0"/>
          </a:p>
        </p:txBody>
      </p:sp>
      <p:sp>
        <p:nvSpPr>
          <p:cNvPr id="19515" name="Объект 2"/>
          <p:cNvSpPr>
            <a:spLocks noGrp="1"/>
          </p:cNvSpPr>
          <p:nvPr>
            <p:ph sz="quarter" idx="13"/>
          </p:nvPr>
        </p:nvSpPr>
        <p:spPr>
          <a:xfrm>
            <a:off x="611188" y="1484313"/>
            <a:ext cx="8208962" cy="5184775"/>
          </a:xfrm>
        </p:spPr>
        <p:txBody>
          <a:bodyPr/>
          <a:lstStyle/>
          <a:p>
            <a:pPr marL="44450" indent="0" algn="just">
              <a:buFont typeface="Georgia" pitchFamily="18" charset="0"/>
              <a:buNone/>
            </a:pPr>
            <a:r>
              <a:rPr lang="uk-UA" sz="2000" smtClean="0">
                <a:latin typeface="Times New Roman" pitchFamily="18" charset="0"/>
                <a:cs typeface="Times New Roman" pitchFamily="18" charset="0"/>
              </a:rPr>
              <a:t>Для проведення аналізу органічну сполуку прожарюють із карбонатом магнію. До залишку після прожарювання додають розчини хлораміну-Т і БДДМ. Якщо досліджувана сполука містила йод, моментально з'являється синє забарвлення. У відсутності йоду забарвлення з′являється  дуже повільно. При гідролізі хлораміну-Т утворюються аніони хлорноватистої кислоти. </a:t>
            </a: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endParaRPr lang="uk-UA" sz="2000" smtClean="0">
              <a:latin typeface="Times New Roman" pitchFamily="18" charset="0"/>
              <a:cs typeface="Times New Roman" pitchFamily="18" charset="0"/>
            </a:endParaRPr>
          </a:p>
          <a:p>
            <a:pPr marL="44450" indent="0" algn="just">
              <a:buFont typeface="Georgia" pitchFamily="18" charset="0"/>
              <a:buNone/>
            </a:pPr>
            <a:r>
              <a:rPr lang="uk-UA" sz="2000" smtClean="0">
                <a:latin typeface="Times New Roman" pitchFamily="18" charset="0"/>
                <a:cs typeface="Times New Roman" pitchFamily="18" charset="0"/>
              </a:rPr>
              <a:t>Вони окисляють йодид-іони до елементарного йоду, останній у свою чергу окисляє БДДМ до дифенілметанового барвника. </a:t>
            </a:r>
            <a:endParaRPr lang="ru-RU" sz="2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512" name="Object 56"/>
          <p:cNvGraphicFramePr>
            <a:graphicFrameLocks noChangeAspect="1"/>
          </p:cNvGraphicFramePr>
          <p:nvPr/>
        </p:nvGraphicFramePr>
        <p:xfrm>
          <a:off x="935038" y="3357563"/>
          <a:ext cx="7026275" cy="1079500"/>
        </p:xfrm>
        <a:graphic>
          <a:graphicData uri="http://schemas.openxmlformats.org/presentationml/2006/ole">
            <p:oleObj spid="_x0000_s19512" name="CS ChemDraw Drawing" r:id="rId3" imgW="6048375" imgH="933450" progId="ChemDraw.Document.6.0">
              <p:embed/>
            </p:oleObj>
          </a:graphicData>
        </a:graphic>
      </p:graphicFrame>
      <p:graphicFrame>
        <p:nvGraphicFramePr>
          <p:cNvPr id="19513" name="Object 57"/>
          <p:cNvGraphicFramePr>
            <a:graphicFrameLocks noChangeAspect="1"/>
          </p:cNvGraphicFramePr>
          <p:nvPr/>
        </p:nvGraphicFramePr>
        <p:xfrm>
          <a:off x="155575" y="5589588"/>
          <a:ext cx="8975725" cy="792162"/>
        </p:xfrm>
        <a:graphic>
          <a:graphicData uri="http://schemas.openxmlformats.org/presentationml/2006/ole">
            <p:oleObj spid="_x0000_s19513" name="CS ChemDraw Drawing" r:id="rId4" imgW="6572250" imgH="504825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76056" y="6381328"/>
            <a:ext cx="2090444" cy="4001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инє забарвлення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"/>
          </p:nvPr>
        </p:nvSpPr>
        <p:spPr>
          <a:xfrm>
            <a:off x="2339752" y="332656"/>
            <a:ext cx="6560531" cy="639762"/>
          </a:xfrm>
        </p:spPr>
        <p:txBody>
          <a:bodyPr rtlCol="0"/>
          <a:lstStyle/>
          <a:p>
            <a:pPr algn="r" fontAlgn="auto">
              <a:buClr>
                <a:schemeClr val="accent6">
                  <a:lumMod val="75000"/>
                </a:schemeClr>
              </a:buClr>
              <a:defRPr/>
            </a:pPr>
            <a:r>
              <a:rPr lang="uk-UA" sz="3600"/>
              <a:t>Проба на бром з діоксаном</a:t>
            </a:r>
            <a:endParaRPr lang="ru-RU" sz="3600"/>
          </a:p>
        </p:txBody>
      </p:sp>
      <p:sp>
        <p:nvSpPr>
          <p:cNvPr id="20535" name="Объект 2"/>
          <p:cNvSpPr>
            <a:spLocks noGrp="1"/>
          </p:cNvSpPr>
          <p:nvPr>
            <p:ph sz="half" idx="2"/>
          </p:nvPr>
        </p:nvSpPr>
        <p:spPr>
          <a:xfrm>
            <a:off x="1084263" y="981075"/>
            <a:ext cx="7448550" cy="4392613"/>
          </a:xfrm>
        </p:spPr>
        <p:txBody>
          <a:bodyPr/>
          <a:lstStyle/>
          <a:p>
            <a:pPr marL="0" indent="0" algn="just">
              <a:spcBef>
                <a:spcPct val="0"/>
              </a:spcBef>
              <a:spcAft>
                <a:spcPct val="0"/>
              </a:spcAft>
              <a:buFont typeface="Georgia" pitchFamily="18" charset="0"/>
              <a:buNone/>
            </a:pPr>
            <a:r>
              <a:rPr lang="uk-UA" sz="2400" smtClean="0">
                <a:latin typeface="Times New Roman" pitchFamily="18" charset="0"/>
                <a:cs typeface="Times New Roman" pitchFamily="18" charset="0"/>
              </a:rPr>
              <a:t>Досліджувану речовину прожарюють у пробірці з карбонатом натрію, галогеніди, що утворюються, окисляють хромовою сумішшю. </a:t>
            </a:r>
            <a:endParaRPr lang="ru-RU" sz="240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ct val="0"/>
              </a:spcBef>
              <a:spcAft>
                <a:spcPct val="0"/>
              </a:spcAft>
              <a:buFont typeface="Georgia" pitchFamily="18" charset="0"/>
              <a:buNone/>
            </a:pPr>
            <a:r>
              <a:rPr lang="uk-UA" sz="2400" smtClean="0">
                <a:latin typeface="Times New Roman" pitchFamily="18" charset="0"/>
                <a:cs typeface="Times New Roman" pitchFamily="18" charset="0"/>
              </a:rPr>
              <a:t>При наявності у вихідній сполуці брому на фільтрувальному папері, змоченому водним діоксаном і піднесеному до горла пробірки, з'являється оранжево-жовте забарвлення.</a:t>
            </a:r>
            <a:endParaRPr lang="ru-RU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Текст 1"/>
          <p:cNvSpPr txBox="1">
            <a:spLocks/>
          </p:cNvSpPr>
          <p:nvPr/>
        </p:nvSpPr>
        <p:spPr>
          <a:xfrm>
            <a:off x="1116013" y="2852738"/>
            <a:ext cx="3346450" cy="639762"/>
          </a:xfrm>
          <a:prstGeom prst="rect">
            <a:avLst/>
          </a:prstGeom>
        </p:spPr>
        <p:txBody>
          <a:bodyPr anchor="b"/>
          <a:lstStyle>
            <a:lvl1pPr mar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defRPr/>
            </a:pPr>
            <a:endParaRPr lang="ru-RU"/>
          </a:p>
        </p:txBody>
      </p:sp>
      <p:sp>
        <p:nvSpPr>
          <p:cNvPr id="20537" name="Объект 2"/>
          <p:cNvSpPr txBox="1">
            <a:spLocks/>
          </p:cNvSpPr>
          <p:nvPr/>
        </p:nvSpPr>
        <p:spPr bwMode="auto">
          <a:xfrm>
            <a:off x="1084263" y="3489325"/>
            <a:ext cx="33464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182563">
              <a:spcBef>
                <a:spcPct val="20000"/>
              </a:spcBef>
              <a:spcAft>
                <a:spcPts val="300"/>
              </a:spcAft>
              <a:buClr>
                <a:srgbClr val="7E9632"/>
              </a:buClr>
              <a:buSzPct val="130000"/>
              <a:buFont typeface="Georgia" pitchFamily="18" charset="0"/>
              <a:buChar char="*"/>
            </a:pPr>
            <a:endParaRPr lang="ru-RU">
              <a:solidFill>
                <a:srgbClr val="404040"/>
              </a:solidFill>
              <a:latin typeface="Trebuchet MS" pitchFamily="34" charset="0"/>
            </a:endParaRPr>
          </a:p>
        </p:txBody>
      </p:sp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3563938" y="3789363"/>
          <a:ext cx="2147887" cy="935037"/>
        </p:xfrm>
        <a:graphic>
          <a:graphicData uri="http://schemas.openxmlformats.org/presentationml/2006/ole">
            <p:oleObj spid="_x0000_s20533" name="CS ChemDraw Drawing" r:id="rId3" imgW="1655545" imgH="72189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</p:spPr>
        <p:txBody>
          <a:bodyPr/>
          <a:lstStyle/>
          <a:p>
            <a:pPr marL="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ru-RU" dirty="0">
                <a:effectLst/>
              </a:rPr>
              <a:t/>
            </a:r>
            <a:br>
              <a:rPr lang="ru-RU" dirty="0">
                <a:effectLst/>
              </a:rPr>
            </a:br>
            <a:endParaRPr lang="ru-RU" dirty="0"/>
          </a:p>
        </p:txBody>
      </p:sp>
      <p:sp>
        <p:nvSpPr>
          <p:cNvPr id="21535" name="Объект 2"/>
          <p:cNvSpPr>
            <a:spLocks noGrp="1"/>
          </p:cNvSpPr>
          <p:nvPr>
            <p:ph sz="quarter" idx="13"/>
          </p:nvPr>
        </p:nvSpPr>
        <p:spPr>
          <a:xfrm>
            <a:off x="250825" y="1196975"/>
            <a:ext cx="8542338" cy="3475038"/>
          </a:xfrm>
        </p:spPr>
        <p:txBody>
          <a:bodyPr/>
          <a:lstStyle/>
          <a:p>
            <a:pPr marL="44450" indent="0">
              <a:buFont typeface="Georgia" pitchFamily="18" charset="0"/>
              <a:buNone/>
            </a:pPr>
            <a:r>
              <a:rPr lang="uk-UA" smtClean="0">
                <a:latin typeface="Times New Roman" pitchFamily="18" charset="0"/>
                <a:cs typeface="Times New Roman" pitchFamily="18" charset="0"/>
              </a:rPr>
              <a:t>При кип'ятінні фільтрату, отриманого після розкладання проби по Лассеню, з оксидом свинцю(IV) в оцтовій кислоті, відбувається витиснення й наступне окислювання бромід-іонів до елементарного брому. Останній реагує із флуоресцеїном, утворюючи еозин, що має в лужному середовищі червоне забарвлення.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179388" y="3068638"/>
          <a:ext cx="8394700" cy="1873250"/>
        </p:xfrm>
        <a:graphic>
          <a:graphicData uri="http://schemas.openxmlformats.org/presentationml/2006/ole">
            <p:oleObj spid="_x0000_s21533" name="CS ChemDraw Drawing" r:id="rId4" imgW="6410325" imgH="1428750" progId="ChemDraw.Document.6.0">
              <p:embed/>
            </p:oleObj>
          </a:graphicData>
        </a:graphic>
      </p:graphicFrame>
      <p:sp>
        <p:nvSpPr>
          <p:cNvPr id="21536" name="TextBox 4"/>
          <p:cNvSpPr txBox="1">
            <a:spLocks noChangeArrowheads="1"/>
          </p:cNvSpPr>
          <p:nvPr/>
        </p:nvSpPr>
        <p:spPr bwMode="auto">
          <a:xfrm>
            <a:off x="6646863" y="4941888"/>
            <a:ext cx="2479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solidFill>
                  <a:srgbClr val="FF0000"/>
                </a:solidFill>
                <a:latin typeface="Trebuchet MS" pitchFamily="34" charset="0"/>
              </a:rPr>
              <a:t>червоне забарвлення</a:t>
            </a:r>
            <a:endParaRPr lang="ru-RU">
              <a:solidFill>
                <a:srgbClr val="FF0000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3728" y="188640"/>
            <a:ext cx="6689652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+mn-lt"/>
              </a:rPr>
              <a:t>Виявлення брому </a:t>
            </a:r>
            <a:r>
              <a:rPr lang="uk-UA" sz="28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+mn-lt"/>
              </a:rPr>
              <a:t>флуоросцеїном</a:t>
            </a:r>
            <a:endParaRPr lang="ru-RU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+mn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2276872"/>
            <a:ext cx="7848872" cy="1872208"/>
          </a:xfrm>
        </p:spPr>
        <p:txBody>
          <a:bodyPr>
            <a:scene3d>
              <a:camera prst="isometricOffAxis2Left"/>
              <a:lightRig rig="threePt" dir="t"/>
            </a:scene3d>
            <a:sp3d extrusionH="57150">
              <a:bevelT w="38100" h="38100"/>
            </a:sp3d>
          </a:bodyPr>
          <a:lstStyle/>
          <a:p>
            <a:pPr marL="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66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</a:effectLst>
              </a:rPr>
              <a:t>Дякую за увагу!</a:t>
            </a:r>
            <a:endParaRPr lang="ru-RU" sz="66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outerShdw blurRad="60007" dir="2000400" sy="-30000" kx="-800400" algn="bl" rotWithShape="0">
                  <a:prstClr val="black">
                    <a:alpha val="20000"/>
                  </a:prstClr>
                </a:outerShdw>
              </a:effectLst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-2501"/>
            <a:ext cx="8604448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accent4">
                    <a:lumMod val="75000"/>
                  </a:schemeClr>
                </a:solidFill>
              </a:rPr>
              <a:t>Мінералізація органічної речовини</a:t>
            </a:r>
            <a:endParaRPr lang="ru-RU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8370" name="Объект 2"/>
          <p:cNvSpPr>
            <a:spLocks noGrp="1"/>
          </p:cNvSpPr>
          <p:nvPr>
            <p:ph sz="quarter" idx="13"/>
          </p:nvPr>
        </p:nvSpPr>
        <p:spPr>
          <a:xfrm>
            <a:off x="323850" y="1557338"/>
            <a:ext cx="8820150" cy="5300662"/>
          </a:xfrm>
        </p:spPr>
        <p:txBody>
          <a:bodyPr/>
          <a:lstStyle/>
          <a:p>
            <a:pPr marL="44450" indent="0">
              <a:buFont typeface="Georgia" pitchFamily="18" charset="0"/>
              <a:buNone/>
            </a:pPr>
            <a:r>
              <a:rPr lang="uk-UA" smtClean="0"/>
              <a:t>Для </a:t>
            </a:r>
            <a:r>
              <a:rPr lang="uk-UA" b="1" smtClean="0"/>
              <a:t>мінералізації використовують металеві мікробомби, мікропробірки або </a:t>
            </a:r>
            <a:r>
              <a:rPr lang="uk-UA" smtClean="0"/>
              <a:t>капілярні трубки.</a:t>
            </a:r>
          </a:p>
          <a:p>
            <a:pPr marL="44450" indent="0">
              <a:buFont typeface="Georgia" pitchFamily="18" charset="0"/>
              <a:buNone/>
            </a:pPr>
            <a:r>
              <a:rPr lang="uk-UA" smtClean="0"/>
              <a:t>Для мінералізації </a:t>
            </a:r>
            <a:r>
              <a:rPr lang="uk-UA" b="1" smtClean="0"/>
              <a:t>використовують окисники та відновники</a:t>
            </a:r>
            <a:r>
              <a:rPr lang="uk-UA" smtClean="0"/>
              <a:t>.</a:t>
            </a:r>
          </a:p>
          <a:p>
            <a:pPr marL="44450" indent="0">
              <a:buFont typeface="Georgia" pitchFamily="18" charset="0"/>
              <a:buNone/>
            </a:pPr>
            <a:endParaRPr lang="ru-RU" smtClean="0"/>
          </a:p>
        </p:txBody>
      </p:sp>
      <p:graphicFrame>
        <p:nvGraphicFramePr>
          <p:cNvPr id="4" name="Схема 3"/>
          <p:cNvGraphicFramePr/>
          <p:nvPr/>
        </p:nvGraphicFramePr>
        <p:xfrm>
          <a:off x="395536" y="2768547"/>
          <a:ext cx="4968552" cy="40894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0112" y="3196277"/>
            <a:ext cx="330250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spc="50" dirty="0">
                <a:ln w="12700" cmpd="sng">
                  <a:solidFill>
                    <a:srgbClr val="7030A0"/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+mn-lt"/>
              </a:rPr>
              <a:t>Відновники :</a:t>
            </a:r>
            <a:r>
              <a:rPr lang="uk-UA" dirty="0">
                <a:latin typeface="+mn-lt"/>
              </a:rPr>
              <a:t> лужні метали.</a:t>
            </a:r>
            <a:endParaRPr lang="ru-RU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116632"/>
            <a:ext cx="6296487" cy="864096"/>
          </a:xfrm>
        </p:spPr>
        <p:txBody>
          <a:bodyPr/>
          <a:lstStyle/>
          <a:p>
            <a:pPr marL="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>Визначення Карбону</a:t>
            </a: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quarter" idx="13"/>
          </p:nvPr>
        </p:nvGraphicFramePr>
        <p:xfrm>
          <a:off x="468313" y="1052513"/>
          <a:ext cx="8567737" cy="5616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Текст 2"/>
          <p:cNvSpPr>
            <a:spLocks noGrp="1"/>
          </p:cNvSpPr>
          <p:nvPr>
            <p:ph type="body" sz="half" idx="2"/>
          </p:nvPr>
        </p:nvSpPr>
        <p:spPr>
          <a:xfrm>
            <a:off x="827088" y="1557338"/>
            <a:ext cx="8066087" cy="1227137"/>
          </a:xfrm>
        </p:spPr>
        <p:txBody>
          <a:bodyPr/>
          <a:lstStyle/>
          <a:p>
            <a:pPr marL="0" indent="0" algn="just">
              <a:buFont typeface="Georgia" pitchFamily="18" charset="0"/>
              <a:buNone/>
            </a:pPr>
            <a:r>
              <a:rPr lang="uk-UA" sz="2400" smtClean="0">
                <a:latin typeface="Times New Roman" pitchFamily="18" charset="0"/>
                <a:cs typeface="Times New Roman" pitchFamily="18" charset="0"/>
              </a:rPr>
              <a:t>Нагрівання їх при 500°С із яскраво-жовтим триоксидом молібдену приводить до утворення нижчих оксидів молібдену, забарвлених у синій колір (молібденова синь):</a:t>
            </a:r>
            <a:endParaRPr lang="ru-RU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9552" y="476672"/>
            <a:ext cx="8424936" cy="1008112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3600" dirty="0" smtClean="0"/>
              <a:t>Виявлення Карбону </a:t>
            </a:r>
            <a:r>
              <a:rPr lang="uk-UA" sz="3600" dirty="0" err="1" smtClean="0"/>
              <a:t>озоленням</a:t>
            </a:r>
            <a:r>
              <a:rPr lang="uk-UA" sz="3600" dirty="0" smtClean="0"/>
              <a:t> речовини із триоксидом молібдену</a:t>
            </a:r>
            <a:endParaRPr lang="ru-RU" sz="3600" dirty="0"/>
          </a:p>
        </p:txBody>
      </p:sp>
      <p:graphicFrame>
        <p:nvGraphicFramePr>
          <p:cNvPr id="2136" name="Object 88"/>
          <p:cNvGraphicFramePr>
            <a:graphicFrameLocks noChangeAspect="1"/>
          </p:cNvGraphicFramePr>
          <p:nvPr/>
        </p:nvGraphicFramePr>
        <p:xfrm>
          <a:off x="1042988" y="2924175"/>
          <a:ext cx="7062787" cy="1800225"/>
        </p:xfrm>
        <a:graphic>
          <a:graphicData uri="http://schemas.openxmlformats.org/presentationml/2006/ole">
            <p:oleObj spid="_x0000_s2136" name="CS ChemDraw Drawing" r:id="rId3" imgW="4124325" imgH="1047750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288" y="5662613"/>
            <a:ext cx="8353425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u="dbl" dirty="0">
                <a:latin typeface="+mn-lt"/>
              </a:rPr>
              <a:t>Примітка</a:t>
            </a:r>
            <a:r>
              <a:rPr lang="uk-UA" sz="2000" dirty="0">
                <a:latin typeface="+mn-lt"/>
              </a:rPr>
              <a:t>. Проба не повинна містити сульфіти й арсеніти лужних металів, амонієві солі. Вони будуть заважати реакції.</a:t>
            </a:r>
            <a:endParaRPr lang="ru-RU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76825" y="3949700"/>
            <a:ext cx="2095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синє забарвлення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424936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400" dirty="0">
                <a:solidFill>
                  <a:schemeClr val="accent1">
                    <a:lumMod val="75000"/>
                  </a:schemeClr>
                </a:solidFill>
              </a:rPr>
              <a:t>Виявлення Карбону нагріванням з </a:t>
            </a:r>
            <a:r>
              <a:rPr lang="uk-UA" sz="4400" dirty="0" err="1">
                <a:solidFill>
                  <a:schemeClr val="accent1">
                    <a:lumMod val="75000"/>
                  </a:schemeClr>
                </a:solidFill>
              </a:rPr>
              <a:t>йодатом</a:t>
            </a:r>
            <a:r>
              <a:rPr lang="uk-UA" sz="4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uk-UA" sz="4400" dirty="0" smtClean="0">
                <a:solidFill>
                  <a:schemeClr val="accent1">
                    <a:lumMod val="75000"/>
                  </a:schemeClr>
                </a:solidFill>
              </a:rPr>
              <a:t>калію</a:t>
            </a:r>
            <a:endParaRPr lang="ru-RU" sz="4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539750" y="1916113"/>
            <a:ext cx="8424863" cy="4752975"/>
          </a:xfrm>
        </p:spPr>
        <p:txBody>
          <a:bodyPr rtlCol="0">
            <a:normAutofit/>
          </a:bodyPr>
          <a:lstStyle/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При нагріванні суміші </a:t>
            </a:r>
            <a:r>
              <a:rPr lang="uk-UA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йодата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калію з нелеткою органічною сполукою йодид калію утворюється вже при 300-400 °С, оскільки органічні сполуки виступають у ролі відновника. Реакційну суміш після охолодження розчиняють у воді й підкислюють</a:t>
            </a:r>
            <a:r>
              <a:rPr lang="uk-UA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uk-U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Йод 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виявляють по посинінню крохмалю або екстракцією хлороформом (бензолом), що при цьому забарвлюється в червонуватий (бузковий) колір. </a:t>
            </a:r>
            <a:endParaRPr lang="uk-U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" indent="0" algn="just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u="db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Примітка</a:t>
            </a:r>
            <a:r>
              <a:rPr lang="uk-UA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Як і в попередній реакції з оксидом молібдену, визначення вимагає відсутності в пробі неорганічних відновників.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" indent="0" fontAlgn="auto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3158" name="Object 86"/>
          <p:cNvGraphicFramePr>
            <a:graphicFrameLocks noChangeAspect="1"/>
          </p:cNvGraphicFramePr>
          <p:nvPr/>
        </p:nvGraphicFramePr>
        <p:xfrm>
          <a:off x="1331913" y="3644900"/>
          <a:ext cx="6769100" cy="498475"/>
        </p:xfrm>
        <a:graphic>
          <a:graphicData uri="http://schemas.openxmlformats.org/presentationml/2006/ole">
            <p:oleObj spid="_x0000_s3158" name="CS ChemDraw Drawing" r:id="rId3" imgW="3181350" imgH="23812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568952" cy="1143000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sz="4000" dirty="0">
                <a:solidFill>
                  <a:schemeClr val="accent1">
                    <a:lumMod val="75000"/>
                  </a:schemeClr>
                </a:solidFill>
              </a:rPr>
              <a:t>Виявлення Карбону по </a:t>
            </a:r>
            <a:r>
              <a:rPr lang="uk-UA" sz="4000" dirty="0" err="1">
                <a:solidFill>
                  <a:schemeClr val="accent1">
                    <a:lumMod val="75000"/>
                  </a:schemeClr>
                </a:solidFill>
              </a:rPr>
              <a:t>піролітичному</a:t>
            </a:r>
            <a:r>
              <a:rPr lang="uk-UA" sz="4000" dirty="0">
                <a:solidFill>
                  <a:schemeClr val="accent1">
                    <a:lumMod val="75000"/>
                  </a:schemeClr>
                </a:solidFill>
              </a:rPr>
              <a:t> утворенню ціаністого водню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4182" name="Объект 2"/>
          <p:cNvSpPr>
            <a:spLocks noGrp="1"/>
          </p:cNvSpPr>
          <p:nvPr>
            <p:ph sz="quarter" idx="13"/>
          </p:nvPr>
        </p:nvSpPr>
        <p:spPr>
          <a:xfrm>
            <a:off x="323850" y="2060575"/>
            <a:ext cx="8496300" cy="4464050"/>
          </a:xfrm>
        </p:spPr>
        <p:txBody>
          <a:bodyPr/>
          <a:lstStyle/>
          <a:p>
            <a:pPr marL="44450" indent="0">
              <a:buFont typeface="Georgia" pitchFamily="18" charset="0"/>
              <a:buNone/>
            </a:pPr>
            <a:r>
              <a:rPr lang="uk-UA" smtClean="0"/>
              <a:t>Розкладання аміду натрію наступає при нагріванні до 200 °С. Якщо цей процес вести в присутності нелетких органічних сполук, утворюється ціанід натрію. Останній виявляють за допомогою чутливої реакції з бензидином і ацетатом міді.</a:t>
            </a:r>
            <a:endParaRPr lang="ru-RU" smtClean="0"/>
          </a:p>
        </p:txBody>
      </p:sp>
      <p:graphicFrame>
        <p:nvGraphicFramePr>
          <p:cNvPr id="4180" name="Object 84"/>
          <p:cNvGraphicFramePr>
            <a:graphicFrameLocks noChangeAspect="1"/>
          </p:cNvGraphicFramePr>
          <p:nvPr/>
        </p:nvGraphicFramePr>
        <p:xfrm>
          <a:off x="179388" y="3644900"/>
          <a:ext cx="8215312" cy="1368425"/>
        </p:xfrm>
        <a:graphic>
          <a:graphicData uri="http://schemas.openxmlformats.org/presentationml/2006/ole">
            <p:oleObj spid="_x0000_s4180" name="CS ChemDraw Drawing" r:id="rId3" imgW="6096000" imgH="1019175" progId="ChemDraw.Document.6.0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71463" y="5013325"/>
            <a:ext cx="8424862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dirty="0">
                <a:latin typeface="+mn-lt"/>
              </a:rPr>
              <a:t>Ціанід-іони </a:t>
            </a:r>
            <a:r>
              <a:rPr lang="uk-UA" dirty="0" err="1">
                <a:latin typeface="+mn-lt"/>
              </a:rPr>
              <a:t>необоротньо</a:t>
            </a:r>
            <a:r>
              <a:rPr lang="uk-UA" dirty="0">
                <a:latin typeface="+mn-lt"/>
              </a:rPr>
              <a:t> зв'язують іони одновалентної міді й тим самим зміщають рівновагу убік утворення «</a:t>
            </a:r>
            <a:r>
              <a:rPr lang="uk-UA" dirty="0" err="1">
                <a:latin typeface="+mn-lt"/>
              </a:rPr>
              <a:t>бензидинової</a:t>
            </a:r>
            <a:r>
              <a:rPr lang="uk-UA" dirty="0">
                <a:latin typeface="+mn-lt"/>
              </a:rPr>
              <a:t> сині».</a:t>
            </a:r>
            <a:endParaRPr lang="ru-RU" dirty="0">
              <a:latin typeface="+mn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u="dbl" dirty="0">
                <a:latin typeface="+mn-lt"/>
              </a:rPr>
              <a:t>Примітка</a:t>
            </a:r>
            <a:r>
              <a:rPr lang="uk-UA" dirty="0">
                <a:latin typeface="+mn-lt"/>
              </a:rPr>
              <a:t>. На протікання реакції не впливають присутність окисників або відновників, однак реакції заважають неорганічні сполуки, що містять вуглець (карбонати, ціаніди й т.п.).</a:t>
            </a:r>
            <a:endParaRPr lang="ru-RU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232591" cy="864096"/>
          </a:xfrm>
        </p:spPr>
        <p:txBody>
          <a:bodyPr/>
          <a:lstStyle/>
          <a:p>
            <a:pPr marL="0" indent="0" algn="ctr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uk-UA" dirty="0" smtClean="0">
                <a:solidFill>
                  <a:srgbClr val="00B050"/>
                </a:solidFill>
              </a:rPr>
              <a:t>Визначення Гідрогену</a:t>
            </a:r>
            <a:endParaRPr lang="ru-RU" dirty="0">
              <a:solidFill>
                <a:srgbClr val="00B05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quarter" idx="13"/>
          </p:nvPr>
        </p:nvGraphicFramePr>
        <p:xfrm>
          <a:off x="468313" y="1052513"/>
          <a:ext cx="8567737" cy="5616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662</TotalTime>
  <Words>986</Words>
  <Application>Microsoft Office PowerPoint</Application>
  <PresentationFormat>Экран (4:3)</PresentationFormat>
  <Paragraphs>89</Paragraphs>
  <Slides>3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Шаблон оформления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44" baseType="lpstr">
      <vt:lpstr>Trebuchet MS</vt:lpstr>
      <vt:lpstr>Arial</vt:lpstr>
      <vt:lpstr>Georgia</vt:lpstr>
      <vt:lpstr>Calibri</vt:lpstr>
      <vt:lpstr>Times New Roman</vt:lpstr>
      <vt:lpstr>Воздушный поток</vt:lpstr>
      <vt:lpstr>Воздушный поток</vt:lpstr>
      <vt:lpstr>Воздушный поток</vt:lpstr>
      <vt:lpstr>Воздушный поток</vt:lpstr>
      <vt:lpstr>CS ChemDraw Drawing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</vt:vector>
  </TitlesOfParts>
  <Company>*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лементний аналіз органічних речовин</dc:title>
  <dc:creator>Masha</dc:creator>
  <cp:lastModifiedBy>Worker</cp:lastModifiedBy>
  <cp:revision>75</cp:revision>
  <dcterms:created xsi:type="dcterms:W3CDTF">2012-03-26T20:30:26Z</dcterms:created>
  <dcterms:modified xsi:type="dcterms:W3CDTF">2012-03-30T08:55:10Z</dcterms:modified>
</cp:coreProperties>
</file>